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5386"/>
      </w:tblGrid>
      <w:tr w:rsidR="00A93868" w:rsidRPr="00A93868" w14:paraId="71C38AAE" w14:textId="77777777" w:rsidTr="0056309D">
        <w:trPr>
          <w:trHeight w:val="1178"/>
        </w:trPr>
        <w:tc>
          <w:tcPr>
            <w:tcW w:w="4361" w:type="dxa"/>
            <w:hideMark/>
          </w:tcPr>
          <w:p w14:paraId="507C9442" w14:textId="77777777" w:rsidR="00302FBD" w:rsidRPr="00A93868" w:rsidRDefault="00302FBD" w:rsidP="006C221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A93868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UBND </w:t>
            </w:r>
            <w:r w:rsidR="0056309D" w:rsidRPr="00A93868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HUYỆN TIÊN LÃNG</w:t>
            </w:r>
          </w:p>
          <w:p w14:paraId="56509B71" w14:textId="77777777" w:rsidR="00302FBD" w:rsidRPr="00A93868" w:rsidRDefault="00302FBD" w:rsidP="0056309D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A9386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TRƯỜNG THCS </w:t>
            </w:r>
            <w:r w:rsidR="0056309D" w:rsidRPr="00A9386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IÊN HƯNG</w:t>
            </w:r>
          </w:p>
        </w:tc>
        <w:tc>
          <w:tcPr>
            <w:tcW w:w="5386" w:type="dxa"/>
          </w:tcPr>
          <w:p w14:paraId="6D68145E" w14:textId="77777777" w:rsidR="00302FBD" w:rsidRPr="00A93868" w:rsidRDefault="00302FBD" w:rsidP="006C221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A9386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ĐỀ</w:t>
            </w:r>
            <w:r w:rsidR="00FC77B3" w:rsidRPr="00A9386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THI </w:t>
            </w:r>
            <w:r w:rsidRPr="00A9386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HỌN HỌC SINH GIỎI</w:t>
            </w:r>
          </w:p>
          <w:p w14:paraId="4CE23D94" w14:textId="77777777" w:rsidR="00302FBD" w:rsidRPr="00A93868" w:rsidRDefault="00302FBD" w:rsidP="006C221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A9386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MÔN: TOÁN TIẾ</w:t>
            </w:r>
            <w:r w:rsidR="005E5A4E" w:rsidRPr="00A9386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NG ANH </w:t>
            </w:r>
            <w:r w:rsidR="0056309D" w:rsidRPr="00A9386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LỚP </w:t>
            </w:r>
            <w:r w:rsidR="005E5A4E" w:rsidRPr="00A93868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8 </w:t>
            </w:r>
          </w:p>
          <w:p w14:paraId="1E61321B" w14:textId="57720DE0" w:rsidR="00302FBD" w:rsidRPr="00A93868" w:rsidRDefault="00302FBD" w:rsidP="006C221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A93868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Năm học 20</w:t>
            </w:r>
            <w:r w:rsidR="007E3BE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4</w:t>
            </w:r>
            <w:r w:rsidRPr="00A93868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20</w:t>
            </w:r>
            <w:r w:rsidR="007E3BE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5</w:t>
            </w:r>
          </w:p>
          <w:p w14:paraId="11CBF966" w14:textId="77777777" w:rsidR="00302FBD" w:rsidRPr="00A93868" w:rsidRDefault="00302FBD" w:rsidP="006C221C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</w:pPr>
            <w:r w:rsidRPr="00A93868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 xml:space="preserve">(Thời gian làm bài </w:t>
            </w:r>
            <w:r w:rsidR="0056309D" w:rsidRPr="00A93868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120</w:t>
            </w:r>
            <w:r w:rsidRPr="00A93868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 xml:space="preserve"> phút)</w:t>
            </w:r>
          </w:p>
          <w:p w14:paraId="592B6B63" w14:textId="77777777" w:rsidR="00302FBD" w:rsidRPr="00A93868" w:rsidRDefault="00302FBD" w:rsidP="006C221C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</w:tr>
    </w:tbl>
    <w:p w14:paraId="75AC2D9E" w14:textId="77777777" w:rsidR="00BB2712" w:rsidRPr="00BB2712" w:rsidRDefault="00BB2712" w:rsidP="00696843">
      <w:pPr>
        <w:spacing w:before="120"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BB2712">
        <w:rPr>
          <w:rFonts w:ascii="Times New Roman" w:hAnsi="Times New Roman" w:cs="Times New Roman"/>
          <w:b/>
          <w:i/>
          <w:sz w:val="28"/>
          <w:szCs w:val="28"/>
        </w:rPr>
        <w:t>For questions 1 to 30, write you result on the exam paper</w:t>
      </w:r>
    </w:p>
    <w:p w14:paraId="695F02B4" w14:textId="77777777" w:rsidR="00340D8E" w:rsidRDefault="00340D8E" w:rsidP="00696843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59A0">
        <w:rPr>
          <w:rFonts w:ascii="Times New Roman" w:hAnsi="Times New Roman" w:cs="Times New Roman"/>
          <w:b/>
          <w:sz w:val="28"/>
          <w:szCs w:val="28"/>
        </w:rPr>
        <w:t>Question 1</w:t>
      </w:r>
      <w:r w:rsidR="00BB2712">
        <w:rPr>
          <w:rFonts w:ascii="Times New Roman" w:hAnsi="Times New Roman" w:cs="Times New Roman"/>
          <w:b/>
          <w:sz w:val="28"/>
          <w:szCs w:val="28"/>
        </w:rPr>
        <w:t>.</w:t>
      </w:r>
      <w:r w:rsidRPr="00340D8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9180A" w:rsidRPr="00C52D73">
        <w:rPr>
          <w:rFonts w:ascii="Times New Roman" w:hAnsi="Times New Roman" w:cs="Times New Roman"/>
          <w:sz w:val="28"/>
          <w:szCs w:val="28"/>
        </w:rPr>
        <w:t xml:space="preserve">How many zeros are there in the last digits of the following number </w:t>
      </w:r>
      <w:r w:rsidR="00C52D73" w:rsidRPr="00C52D73">
        <w:rPr>
          <w:rFonts w:ascii="Times New Roman" w:hAnsi="Times New Roman" w:cs="Times New Roman"/>
          <w:position w:val="-6"/>
          <w:sz w:val="28"/>
          <w:szCs w:val="28"/>
        </w:rPr>
        <w:object w:dxaOrig="2140" w:dyaOrig="279" w14:anchorId="505914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95pt;height:13.75pt" o:ole="">
            <v:imagedata r:id="rId8" o:title=""/>
          </v:shape>
          <o:OLEObject Type="Embed" ProgID="Equation.DSMT4" ShapeID="_x0000_i1025" DrawAspect="Content" ObjectID="_1791403851" r:id="rId9"/>
        </w:object>
      </w:r>
      <w:r w:rsidR="0049180A" w:rsidRPr="00C52D73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7CF79A6A" w14:textId="77777777" w:rsidR="00340D8E" w:rsidRDefault="00340D8E" w:rsidP="00696843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59A0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B10BBC">
        <w:rPr>
          <w:rFonts w:ascii="Times New Roman" w:hAnsi="Times New Roman" w:cs="Times New Roman"/>
          <w:b/>
          <w:sz w:val="28"/>
          <w:szCs w:val="28"/>
        </w:rPr>
        <w:t>2</w:t>
      </w:r>
      <w:r w:rsidR="00BB2712">
        <w:rPr>
          <w:rFonts w:ascii="Times New Roman" w:hAnsi="Times New Roman" w:cs="Times New Roman"/>
          <w:b/>
          <w:sz w:val="28"/>
          <w:szCs w:val="28"/>
        </w:rPr>
        <w:t>.</w:t>
      </w:r>
      <w:r w:rsidR="00653D67" w:rsidRPr="00653D67">
        <w:rPr>
          <w:rFonts w:ascii="Times New Roman" w:hAnsi="Times New Roman" w:cs="Times New Roman"/>
          <w:sz w:val="28"/>
          <w:szCs w:val="28"/>
        </w:rPr>
        <w:t xml:space="preserve">Write 2013 as a sum of </w:t>
      </w:r>
      <w:r w:rsidR="00653D67" w:rsidRPr="00FC3833">
        <w:rPr>
          <w:rFonts w:ascii="Times New Roman" w:hAnsi="Times New Roman" w:cs="Times New Roman"/>
          <w:i/>
          <w:sz w:val="28"/>
          <w:szCs w:val="28"/>
        </w:rPr>
        <w:t>m</w:t>
      </w:r>
      <w:r w:rsidR="00653D67" w:rsidRPr="00653D67">
        <w:rPr>
          <w:rFonts w:ascii="Times New Roman" w:hAnsi="Times New Roman" w:cs="Times New Roman"/>
          <w:sz w:val="28"/>
          <w:szCs w:val="28"/>
        </w:rPr>
        <w:t xml:space="preserve"> prime number. The smallest value of </w:t>
      </w:r>
      <w:r w:rsidR="00653D67" w:rsidRPr="00FC3833">
        <w:rPr>
          <w:rFonts w:ascii="Times New Roman" w:hAnsi="Times New Roman" w:cs="Times New Roman"/>
          <w:i/>
          <w:sz w:val="28"/>
          <w:szCs w:val="28"/>
        </w:rPr>
        <w:t>m</w:t>
      </w:r>
      <w:r w:rsidR="00BB2712">
        <w:rPr>
          <w:rFonts w:ascii="Times New Roman" w:hAnsi="Times New Roman" w:cs="Times New Roman"/>
          <w:sz w:val="28"/>
          <w:szCs w:val="28"/>
        </w:rPr>
        <w:t xml:space="preserve"> is?</w:t>
      </w:r>
    </w:p>
    <w:p w14:paraId="41EBCB58" w14:textId="77777777" w:rsidR="007D435D" w:rsidRDefault="007D435D" w:rsidP="00696843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59A0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="00BB2712">
        <w:rPr>
          <w:rFonts w:ascii="Times New Roman" w:hAnsi="Times New Roman" w:cs="Times New Roman"/>
          <w:b/>
          <w:sz w:val="28"/>
          <w:szCs w:val="28"/>
        </w:rPr>
        <w:t>.</w:t>
      </w:r>
      <w:r w:rsidR="00F536D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536D2" w:rsidRPr="00F536D2">
        <w:rPr>
          <w:rFonts w:ascii="Times New Roman" w:hAnsi="Times New Roman" w:cs="Times New Roman"/>
          <w:sz w:val="28"/>
          <w:szCs w:val="28"/>
        </w:rPr>
        <w:t xml:space="preserve">How many natural numbers </w:t>
      </w:r>
      <w:r w:rsidR="00F536D2" w:rsidRPr="00FC3833">
        <w:rPr>
          <w:rFonts w:ascii="Times New Roman" w:hAnsi="Times New Roman" w:cs="Times New Roman"/>
          <w:i/>
          <w:sz w:val="28"/>
          <w:szCs w:val="28"/>
        </w:rPr>
        <w:t>n</w:t>
      </w:r>
      <w:r w:rsidR="00F536D2" w:rsidRPr="00F536D2">
        <w:rPr>
          <w:rFonts w:ascii="Times New Roman" w:hAnsi="Times New Roman" w:cs="Times New Roman"/>
          <w:sz w:val="28"/>
          <w:szCs w:val="28"/>
        </w:rPr>
        <w:t xml:space="preserve"> are there so that </w:t>
      </w:r>
      <w:r w:rsidR="00F536D2" w:rsidRPr="00F536D2">
        <w:rPr>
          <w:rFonts w:ascii="Times New Roman" w:hAnsi="Times New Roman" w:cs="Times New Roman"/>
          <w:position w:val="-6"/>
          <w:sz w:val="28"/>
          <w:szCs w:val="28"/>
        </w:rPr>
        <w:object w:dxaOrig="999" w:dyaOrig="320" w14:anchorId="0472EAAE">
          <v:shape id="_x0000_i1026" type="#_x0000_t75" style="width:49.95pt;height:16.25pt" o:ole="">
            <v:imagedata r:id="rId10" o:title=""/>
          </v:shape>
          <o:OLEObject Type="Embed" ProgID="Equation.DSMT4" ShapeID="_x0000_i1026" DrawAspect="Content" ObjectID="_1791403852" r:id="rId11"/>
        </w:object>
      </w:r>
      <w:r w:rsidR="00F536D2" w:rsidRPr="00F536D2">
        <w:rPr>
          <w:rFonts w:ascii="Times New Roman" w:hAnsi="Times New Roman" w:cs="Times New Roman"/>
          <w:sz w:val="28"/>
          <w:szCs w:val="28"/>
        </w:rPr>
        <w:t xml:space="preserve"> is perfect square? </w:t>
      </w:r>
    </w:p>
    <w:p w14:paraId="0DE4CC1C" w14:textId="77777777" w:rsidR="00C319B4" w:rsidRPr="00A67216" w:rsidRDefault="00FC3833" w:rsidP="00A67216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3833">
        <w:rPr>
          <w:rFonts w:ascii="Times New Roman" w:hAnsi="Times New Roman" w:cs="Times New Roman"/>
          <w:b/>
          <w:sz w:val="28"/>
          <w:szCs w:val="28"/>
        </w:rPr>
        <w:t>Question 4</w:t>
      </w:r>
      <w:r w:rsidR="00BB2712">
        <w:rPr>
          <w:rFonts w:ascii="Times New Roman" w:hAnsi="Times New Roman" w:cs="Times New Roman"/>
          <w:b/>
          <w:sz w:val="28"/>
          <w:szCs w:val="28"/>
        </w:rPr>
        <w:t>.</w:t>
      </w:r>
      <w:r w:rsidRPr="00FC3833">
        <w:rPr>
          <w:rFonts w:ascii="Times New Roman" w:hAnsi="Times New Roman" w:cs="Times New Roman"/>
          <w:sz w:val="28"/>
          <w:szCs w:val="28"/>
        </w:rPr>
        <w:t xml:space="preserve"> </w:t>
      </w:r>
      <w:r w:rsidR="003F3AB2">
        <w:rPr>
          <w:rFonts w:ascii="Times New Roman" w:hAnsi="Times New Roman" w:cs="Times New Roman"/>
          <w:sz w:val="28"/>
          <w:szCs w:val="28"/>
        </w:rPr>
        <w:t>Given the right triangle ABC,</w:t>
      </w:r>
      <w:r w:rsidR="00453678" w:rsidRPr="003F3AB2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700" w:dyaOrig="400" w14:anchorId="47A1D9B2">
          <v:shape id="_x0000_i1027" type="#_x0000_t75" style="width:85.3pt;height:19.55pt" o:ole="">
            <v:imagedata r:id="rId12" o:title=""/>
          </v:shape>
          <o:OLEObject Type="Embed" ProgID="Equation.DSMT4" ShapeID="_x0000_i1027" DrawAspect="Content" ObjectID="_1791403853" r:id="rId13"/>
        </w:object>
      </w:r>
      <w:r w:rsidR="003F3AB2">
        <w:rPr>
          <w:rFonts w:ascii="Times New Roman" w:hAnsi="Times New Roman" w:cs="Times New Roman"/>
          <w:sz w:val="24"/>
          <w:szCs w:val="24"/>
          <w:lang w:val="nl-NL"/>
        </w:rPr>
        <w:t xml:space="preserve">D is the mid-point of AB and </w:t>
      </w:r>
      <w:r w:rsidR="003F3AB2" w:rsidRPr="003F3AB2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000" w:dyaOrig="320" w14:anchorId="27295C41">
          <v:shape id="_x0000_i1028" type="#_x0000_t75" style="width:149.85pt;height:16.25pt" o:ole="">
            <v:imagedata r:id="rId14" o:title=""/>
          </v:shape>
          <o:OLEObject Type="Embed" ProgID="Equation.DSMT4" ShapeID="_x0000_i1028" DrawAspect="Content" ObjectID="_1791403854" r:id="rId15"/>
        </w:object>
      </w:r>
      <w:r w:rsidR="003F3AB2">
        <w:rPr>
          <w:rFonts w:ascii="Times New Roman" w:hAnsi="Times New Roman" w:cs="Times New Roman"/>
          <w:sz w:val="24"/>
          <w:szCs w:val="24"/>
          <w:lang w:val="nl-NL"/>
        </w:rPr>
        <w:t xml:space="preserve"> Find BC.</w:t>
      </w:r>
      <w:r w:rsidR="00A67216" w:rsidRPr="00C319B4">
        <w:rPr>
          <w:position w:val="-4"/>
        </w:rPr>
        <w:t xml:space="preserve"> </w:t>
      </w:r>
      <w:r w:rsidR="00C319B4" w:rsidRPr="00C319B4">
        <w:rPr>
          <w:position w:val="-4"/>
        </w:rPr>
        <w:object w:dxaOrig="180" w:dyaOrig="279" w14:anchorId="78C4F43D">
          <v:shape id="_x0000_i1029" type="#_x0000_t75" style="width:9.15pt;height:13.75pt" o:ole="">
            <v:imagedata r:id="rId16" o:title=""/>
          </v:shape>
          <o:OLEObject Type="Embed" ProgID="Equation.DSMT4" ShapeID="_x0000_i1029" DrawAspect="Content" ObjectID="_1791403855" r:id="rId17"/>
        </w:object>
      </w:r>
      <w:r w:rsidR="00C319B4">
        <w:t xml:space="preserve"> </w:t>
      </w:r>
    </w:p>
    <w:p w14:paraId="1D76F92F" w14:textId="77777777" w:rsidR="00683C55" w:rsidRPr="00755F07" w:rsidRDefault="00683C55" w:rsidP="00696843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55F07">
        <w:rPr>
          <w:rFonts w:ascii="Times New Roman" w:hAnsi="Times New Roman" w:cs="Times New Roman"/>
          <w:b/>
          <w:sz w:val="28"/>
          <w:szCs w:val="28"/>
        </w:rPr>
        <w:t>Question 5</w:t>
      </w:r>
      <w:r w:rsidR="00BB2712">
        <w:rPr>
          <w:rFonts w:ascii="Times New Roman" w:hAnsi="Times New Roman" w:cs="Times New Roman"/>
          <w:b/>
          <w:sz w:val="28"/>
          <w:szCs w:val="28"/>
        </w:rPr>
        <w:t>.</w:t>
      </w:r>
      <w:r w:rsidRPr="00755F0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55F07">
        <w:rPr>
          <w:rFonts w:ascii="Times New Roman" w:hAnsi="Times New Roman" w:cs="Times New Roman"/>
          <w:sz w:val="28"/>
          <w:szCs w:val="28"/>
        </w:rPr>
        <w:t xml:space="preserve">Find x, given that </w:t>
      </w:r>
      <w:r w:rsidRPr="00755F07">
        <w:rPr>
          <w:rFonts w:ascii="Times New Roman" w:hAnsi="Times New Roman" w:cs="Times New Roman"/>
          <w:position w:val="-6"/>
          <w:sz w:val="28"/>
          <w:szCs w:val="28"/>
        </w:rPr>
        <w:object w:dxaOrig="1840" w:dyaOrig="320" w14:anchorId="36DAC511">
          <v:shape id="_x0000_i1030" type="#_x0000_t75" style="width:92pt;height:16.25pt" o:ole="">
            <v:imagedata r:id="rId18" o:title=""/>
          </v:shape>
          <o:OLEObject Type="Embed" ProgID="Equation.DSMT4" ShapeID="_x0000_i1030" DrawAspect="Content" ObjectID="_1791403856" r:id="rId19"/>
        </w:object>
      </w:r>
      <w:r w:rsidRPr="00755F0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8423D96" w14:textId="77777777" w:rsidR="00696843" w:rsidRPr="006B6BED" w:rsidRDefault="00696843" w:rsidP="00696843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B6BED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6B6BED" w:rsidRPr="006B6BED">
        <w:rPr>
          <w:rFonts w:ascii="Times New Roman" w:hAnsi="Times New Roman" w:cs="Times New Roman"/>
          <w:b/>
          <w:sz w:val="28"/>
          <w:szCs w:val="28"/>
        </w:rPr>
        <w:t>6</w:t>
      </w:r>
      <w:r w:rsidR="00BB2712">
        <w:rPr>
          <w:rFonts w:ascii="Times New Roman" w:hAnsi="Times New Roman" w:cs="Times New Roman"/>
          <w:b/>
          <w:sz w:val="28"/>
          <w:szCs w:val="28"/>
        </w:rPr>
        <w:t>.</w:t>
      </w:r>
      <w:r w:rsidRPr="006B6BE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B6BED">
        <w:rPr>
          <w:rFonts w:ascii="Times New Roman" w:hAnsi="Times New Roman" w:cs="Times New Roman"/>
          <w:sz w:val="28"/>
          <w:szCs w:val="28"/>
        </w:rPr>
        <w:t>Given</w:t>
      </w:r>
      <w:r w:rsidRPr="006B6BE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B6BED">
        <w:rPr>
          <w:rFonts w:ascii="Times New Roman" w:hAnsi="Times New Roman" w:cs="Times New Roman"/>
          <w:sz w:val="28"/>
          <w:szCs w:val="28"/>
        </w:rPr>
        <w:t>the funtion</w:t>
      </w:r>
      <w:r w:rsidRPr="006B6BE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B6BED">
        <w:rPr>
          <w:rFonts w:ascii="Times New Roman" w:hAnsi="Times New Roman" w:cs="Times New Roman"/>
          <w:b/>
          <w:position w:val="-10"/>
          <w:sz w:val="28"/>
          <w:szCs w:val="28"/>
        </w:rPr>
        <w:object w:dxaOrig="1280" w:dyaOrig="360" w14:anchorId="01C6EF3A">
          <v:shape id="_x0000_i1031" type="#_x0000_t75" style="width:64.1pt;height:17.9pt" o:ole="">
            <v:imagedata r:id="rId20" o:title=""/>
          </v:shape>
          <o:OLEObject Type="Embed" ProgID="Equation.DSMT4" ShapeID="_x0000_i1031" DrawAspect="Content" ObjectID="_1791403857" r:id="rId21"/>
        </w:object>
      </w:r>
      <w:r w:rsidRPr="006B6BED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6B6BED">
        <w:rPr>
          <w:rFonts w:ascii="Times New Roman" w:hAnsi="Times New Roman" w:cs="Times New Roman"/>
          <w:sz w:val="28"/>
          <w:szCs w:val="28"/>
        </w:rPr>
        <w:t xml:space="preserve">Find the value of </w:t>
      </w:r>
      <w:r w:rsidRPr="00453678">
        <w:rPr>
          <w:rFonts w:ascii="Times New Roman" w:hAnsi="Times New Roman" w:cs="Times New Roman"/>
          <w:i/>
          <w:sz w:val="28"/>
          <w:szCs w:val="28"/>
        </w:rPr>
        <w:t>f(-1)?</w:t>
      </w:r>
    </w:p>
    <w:p w14:paraId="2041A891" w14:textId="77777777" w:rsidR="005F6AC9" w:rsidRPr="00B26F5D" w:rsidRDefault="005F6AC9" w:rsidP="005F6AC9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6F5D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B26F5D">
        <w:rPr>
          <w:rFonts w:ascii="Times New Roman" w:hAnsi="Times New Roman" w:cs="Times New Roman"/>
          <w:b/>
          <w:sz w:val="28"/>
          <w:szCs w:val="28"/>
        </w:rPr>
        <w:t>7</w:t>
      </w:r>
      <w:r w:rsidRPr="00B26F5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B26F5D">
        <w:rPr>
          <w:rFonts w:ascii="Times New Roman" w:hAnsi="Times New Roman" w:cs="Times New Roman"/>
          <w:sz w:val="28"/>
          <w:szCs w:val="28"/>
        </w:rPr>
        <w:t xml:space="preserve">The minium value of </w:t>
      </w:r>
      <w:r w:rsidRPr="00B26F5D">
        <w:rPr>
          <w:rFonts w:ascii="Times New Roman" w:hAnsi="Times New Roman" w:cs="Times New Roman"/>
          <w:position w:val="-6"/>
          <w:sz w:val="28"/>
          <w:szCs w:val="28"/>
        </w:rPr>
        <w:object w:dxaOrig="960" w:dyaOrig="320" w14:anchorId="47D43393">
          <v:shape id="_x0000_i1032" type="#_x0000_t75" style="width:47.85pt;height:16.25pt" o:ole="">
            <v:imagedata r:id="rId22" o:title=""/>
          </v:shape>
          <o:OLEObject Type="Embed" ProgID="Equation.DSMT4" ShapeID="_x0000_i1032" DrawAspect="Content" ObjectID="_1791403858" r:id="rId23"/>
        </w:object>
      </w:r>
      <w:r w:rsidR="00BB2712">
        <w:rPr>
          <w:rFonts w:ascii="Times New Roman" w:hAnsi="Times New Roman" w:cs="Times New Roman"/>
          <w:sz w:val="28"/>
          <w:szCs w:val="28"/>
        </w:rPr>
        <w:t xml:space="preserve"> is?</w:t>
      </w:r>
    </w:p>
    <w:p w14:paraId="11EC8CEF" w14:textId="77777777" w:rsidR="00AA11E3" w:rsidRDefault="005F6AC9" w:rsidP="00696843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11E3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AA11E3" w:rsidRPr="00AA11E3">
        <w:rPr>
          <w:rFonts w:ascii="Times New Roman" w:hAnsi="Times New Roman" w:cs="Times New Roman"/>
          <w:b/>
          <w:sz w:val="28"/>
          <w:szCs w:val="28"/>
        </w:rPr>
        <w:t>8</w:t>
      </w:r>
      <w:r w:rsidRPr="00AA11E3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AA11E3">
        <w:rPr>
          <w:rFonts w:ascii="Times New Roman" w:hAnsi="Times New Roman" w:cs="Times New Roman"/>
          <w:sz w:val="28"/>
          <w:szCs w:val="28"/>
        </w:rPr>
        <w:t xml:space="preserve">The maximum value of </w:t>
      </w:r>
      <w:r w:rsidRPr="00AA11E3">
        <w:rPr>
          <w:rFonts w:ascii="Times New Roman" w:hAnsi="Times New Roman" w:cs="Times New Roman"/>
          <w:position w:val="-24"/>
          <w:sz w:val="28"/>
          <w:szCs w:val="28"/>
        </w:rPr>
        <w:object w:dxaOrig="940" w:dyaOrig="620" w14:anchorId="32CB6E64">
          <v:shape id="_x0000_i1033" type="#_x0000_t75" style="width:47.05pt;height:31.2pt" o:ole="">
            <v:imagedata r:id="rId24" o:title=""/>
          </v:shape>
          <o:OLEObject Type="Embed" ProgID="Equation.DSMT4" ShapeID="_x0000_i1033" DrawAspect="Content" ObjectID="_1791403859" r:id="rId25"/>
        </w:object>
      </w:r>
      <w:r w:rsidR="00BB2712">
        <w:rPr>
          <w:rFonts w:ascii="Times New Roman" w:hAnsi="Times New Roman" w:cs="Times New Roman"/>
          <w:sz w:val="28"/>
          <w:szCs w:val="28"/>
        </w:rPr>
        <w:t xml:space="preserve"> is?</w:t>
      </w:r>
      <w:r w:rsidR="00CD326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AE76086" w14:textId="77777777" w:rsidR="00696843" w:rsidRDefault="00696843" w:rsidP="00696843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11E3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AA11E3" w:rsidRPr="00AA11E3">
        <w:rPr>
          <w:rFonts w:ascii="Times New Roman" w:hAnsi="Times New Roman" w:cs="Times New Roman"/>
          <w:b/>
          <w:sz w:val="28"/>
          <w:szCs w:val="28"/>
        </w:rPr>
        <w:t>9</w:t>
      </w:r>
      <w:r w:rsidRPr="00AA11E3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AA11E3">
        <w:rPr>
          <w:rFonts w:ascii="Times New Roman" w:hAnsi="Times New Roman" w:cs="Times New Roman"/>
          <w:sz w:val="28"/>
          <w:szCs w:val="28"/>
        </w:rPr>
        <w:t xml:space="preserve">The number of solutions to the polynomial </w:t>
      </w:r>
      <w:r w:rsidRPr="00AA11E3">
        <w:rPr>
          <w:rFonts w:ascii="Times New Roman" w:hAnsi="Times New Roman" w:cs="Times New Roman"/>
          <w:position w:val="-6"/>
          <w:sz w:val="28"/>
          <w:szCs w:val="28"/>
        </w:rPr>
        <w:object w:dxaOrig="620" w:dyaOrig="320" w14:anchorId="4156B098">
          <v:shape id="_x0000_i1034" type="#_x0000_t75" style="width:31.2pt;height:16.25pt" o:ole="">
            <v:imagedata r:id="rId26" o:title=""/>
          </v:shape>
          <o:OLEObject Type="Embed" ProgID="Equation.DSMT4" ShapeID="_x0000_i1034" DrawAspect="Content" ObjectID="_1791403860" r:id="rId27"/>
        </w:object>
      </w:r>
      <w:r w:rsidR="00BB2712">
        <w:rPr>
          <w:rFonts w:ascii="Times New Roman" w:hAnsi="Times New Roman" w:cs="Times New Roman"/>
          <w:sz w:val="28"/>
          <w:szCs w:val="28"/>
        </w:rPr>
        <w:t xml:space="preserve"> is?</w:t>
      </w:r>
    </w:p>
    <w:p w14:paraId="596EDB41" w14:textId="77777777" w:rsidR="00AA11E3" w:rsidRPr="003F50C5" w:rsidRDefault="00AA11E3" w:rsidP="00696843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50C5">
        <w:rPr>
          <w:rFonts w:ascii="Times New Roman" w:hAnsi="Times New Roman" w:cs="Times New Roman"/>
          <w:b/>
          <w:sz w:val="28"/>
          <w:szCs w:val="28"/>
        </w:rPr>
        <w:t>Question 10:</w:t>
      </w:r>
      <w:r w:rsidR="003F50C5" w:rsidRPr="003F50C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F50C5" w:rsidRPr="003F50C5">
        <w:rPr>
          <w:rFonts w:ascii="Times New Roman" w:hAnsi="Times New Roman" w:cs="Times New Roman"/>
          <w:sz w:val="28"/>
          <w:szCs w:val="28"/>
        </w:rPr>
        <w:t xml:space="preserve">The minium value of </w:t>
      </w:r>
      <w:r w:rsidR="003F50C5" w:rsidRPr="003F50C5">
        <w:rPr>
          <w:rFonts w:ascii="Times New Roman" w:hAnsi="Times New Roman" w:cs="Times New Roman"/>
          <w:position w:val="-14"/>
          <w:sz w:val="28"/>
          <w:szCs w:val="28"/>
        </w:rPr>
        <w:object w:dxaOrig="1540" w:dyaOrig="400" w14:anchorId="35C18EE3">
          <v:shape id="_x0000_i1035" type="#_x0000_t75" style="width:77.4pt;height:20pt" o:ole="">
            <v:imagedata r:id="rId28" o:title=""/>
          </v:shape>
          <o:OLEObject Type="Embed" ProgID="Equation.DSMT4" ShapeID="_x0000_i1035" DrawAspect="Content" ObjectID="_1791403861" r:id="rId29"/>
        </w:object>
      </w:r>
      <w:r w:rsidR="00BB2712">
        <w:rPr>
          <w:rFonts w:ascii="Times New Roman" w:hAnsi="Times New Roman" w:cs="Times New Roman"/>
          <w:sz w:val="28"/>
          <w:szCs w:val="28"/>
        </w:rPr>
        <w:t xml:space="preserve"> is?</w:t>
      </w:r>
    </w:p>
    <w:p w14:paraId="0CDE4002" w14:textId="77777777" w:rsidR="003F50C5" w:rsidRPr="004051DF" w:rsidRDefault="003F50C5" w:rsidP="00AA6467">
      <w:pPr>
        <w:spacing w:before="120" w:after="0" w:line="240" w:lineRule="auto"/>
        <w:rPr>
          <w:rFonts w:ascii="Times New Roman" w:hAnsi="Times New Roman" w:cs="Times New Roman"/>
          <w:sz w:val="28"/>
          <w:szCs w:val="28"/>
        </w:rPr>
      </w:pPr>
      <w:r w:rsidRPr="004051DF">
        <w:rPr>
          <w:rFonts w:ascii="Times New Roman" w:hAnsi="Times New Roman" w:cs="Times New Roman"/>
          <w:b/>
          <w:sz w:val="28"/>
          <w:szCs w:val="28"/>
        </w:rPr>
        <w:t>Question 1</w:t>
      </w:r>
      <w:r w:rsidR="00F051E1" w:rsidRPr="004051DF">
        <w:rPr>
          <w:rFonts w:ascii="Times New Roman" w:hAnsi="Times New Roman" w:cs="Times New Roman"/>
          <w:b/>
          <w:sz w:val="28"/>
          <w:szCs w:val="28"/>
        </w:rPr>
        <w:t>1</w:t>
      </w:r>
      <w:r w:rsidRPr="004051DF">
        <w:rPr>
          <w:rFonts w:ascii="Times New Roman" w:hAnsi="Times New Roman" w:cs="Times New Roman"/>
          <w:b/>
          <w:sz w:val="28"/>
          <w:szCs w:val="28"/>
        </w:rPr>
        <w:t>:</w:t>
      </w:r>
      <w:r w:rsidR="00F051E1" w:rsidRPr="004051D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051E1" w:rsidRPr="004051DF">
        <w:rPr>
          <w:rFonts w:ascii="Times New Roman" w:hAnsi="Times New Roman" w:cs="Times New Roman"/>
          <w:sz w:val="28"/>
          <w:szCs w:val="28"/>
        </w:rPr>
        <w:t xml:space="preserve">Let M be ponit inside the rectangle ABCD that </w:t>
      </w:r>
      <w:r w:rsidR="00F051E1" w:rsidRPr="004051DF">
        <w:rPr>
          <w:rFonts w:ascii="Times New Roman" w:hAnsi="Times New Roman" w:cs="Times New Roman"/>
          <w:position w:val="-10"/>
          <w:sz w:val="28"/>
          <w:szCs w:val="28"/>
        </w:rPr>
        <w:object w:dxaOrig="3220" w:dyaOrig="320" w14:anchorId="5D9361DF">
          <v:shape id="_x0000_i1036" type="#_x0000_t75" style="width:161.5pt;height:16.25pt" o:ole="">
            <v:imagedata r:id="rId30" o:title=""/>
          </v:shape>
          <o:OLEObject Type="Embed" ProgID="Equation.DSMT4" ShapeID="_x0000_i1036" DrawAspect="Content" ObjectID="_1791403862" r:id="rId31"/>
        </w:object>
      </w:r>
      <w:r w:rsidR="00F051E1" w:rsidRPr="004051DF">
        <w:rPr>
          <w:rFonts w:ascii="Times New Roman" w:hAnsi="Times New Roman" w:cs="Times New Roman"/>
          <w:sz w:val="28"/>
          <w:szCs w:val="28"/>
        </w:rPr>
        <w:t xml:space="preserve"> Find the value of MD</w:t>
      </w:r>
      <w:r w:rsidR="00F051E1" w:rsidRPr="004051D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F051E1" w:rsidRPr="004051DF">
        <w:rPr>
          <w:rFonts w:ascii="Times New Roman" w:hAnsi="Times New Roman" w:cs="Times New Roman"/>
          <w:sz w:val="28"/>
          <w:szCs w:val="28"/>
        </w:rPr>
        <w:t>.</w:t>
      </w:r>
      <w:r w:rsidRPr="004051D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4A35B6" w14:textId="77777777" w:rsidR="003F50C5" w:rsidRPr="008F7D6F" w:rsidRDefault="003F50C5" w:rsidP="00AA6467">
      <w:pPr>
        <w:spacing w:before="120" w:after="0" w:line="240" w:lineRule="auto"/>
        <w:rPr>
          <w:rFonts w:ascii="Times New Roman" w:hAnsi="Times New Roman" w:cs="Times New Roman"/>
          <w:sz w:val="28"/>
          <w:szCs w:val="28"/>
        </w:rPr>
      </w:pPr>
      <w:r w:rsidRPr="008F7D6F">
        <w:rPr>
          <w:rFonts w:ascii="Times New Roman" w:hAnsi="Times New Roman" w:cs="Times New Roman"/>
          <w:b/>
          <w:sz w:val="28"/>
          <w:szCs w:val="28"/>
        </w:rPr>
        <w:t>Question 1</w:t>
      </w:r>
      <w:r w:rsidR="008F7D6F" w:rsidRPr="008F7D6F">
        <w:rPr>
          <w:rFonts w:ascii="Times New Roman" w:hAnsi="Times New Roman" w:cs="Times New Roman"/>
          <w:b/>
          <w:sz w:val="28"/>
          <w:szCs w:val="28"/>
        </w:rPr>
        <w:t>2</w:t>
      </w:r>
      <w:r w:rsidRPr="008F7D6F">
        <w:rPr>
          <w:rFonts w:ascii="Times New Roman" w:hAnsi="Times New Roman" w:cs="Times New Roman"/>
          <w:b/>
          <w:sz w:val="28"/>
          <w:szCs w:val="28"/>
        </w:rPr>
        <w:t>:</w:t>
      </w:r>
      <w:r w:rsidR="008F7D6F" w:rsidRPr="008F7D6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F7D6F" w:rsidRPr="008F7D6F">
        <w:rPr>
          <w:rFonts w:ascii="Times New Roman" w:hAnsi="Times New Roman" w:cs="Times New Roman"/>
          <w:sz w:val="28"/>
          <w:szCs w:val="28"/>
        </w:rPr>
        <w:t xml:space="preserve">Given that </w:t>
      </w:r>
      <w:r w:rsidR="008F7D6F" w:rsidRPr="008F7D6F">
        <w:rPr>
          <w:rFonts w:ascii="Times New Roman" w:hAnsi="Times New Roman" w:cs="Times New Roman"/>
          <w:position w:val="-10"/>
          <w:sz w:val="28"/>
          <w:szCs w:val="28"/>
        </w:rPr>
        <w:object w:dxaOrig="1860" w:dyaOrig="360" w14:anchorId="7A1E85D2">
          <v:shape id="_x0000_i1037" type="#_x0000_t75" style="width:92.8pt;height:17.9pt" o:ole="">
            <v:imagedata r:id="rId32" o:title=""/>
          </v:shape>
          <o:OLEObject Type="Embed" ProgID="Equation.DSMT4" ShapeID="_x0000_i1037" DrawAspect="Content" ObjectID="_1791403863" r:id="rId33"/>
        </w:object>
      </w:r>
      <w:r w:rsidR="008F7D6F" w:rsidRPr="008F7D6F">
        <w:rPr>
          <w:rFonts w:ascii="Times New Roman" w:hAnsi="Times New Roman" w:cs="Times New Roman"/>
          <w:sz w:val="28"/>
          <w:szCs w:val="28"/>
        </w:rPr>
        <w:t xml:space="preserve"> is divisible by </w:t>
      </w:r>
      <w:r w:rsidR="008F7D6F" w:rsidRPr="008F7D6F">
        <w:rPr>
          <w:rFonts w:ascii="Times New Roman" w:hAnsi="Times New Roman" w:cs="Times New Roman"/>
          <w:position w:val="-10"/>
          <w:sz w:val="28"/>
          <w:szCs w:val="28"/>
        </w:rPr>
        <w:object w:dxaOrig="1340" w:dyaOrig="360" w14:anchorId="0000B304">
          <v:shape id="_x0000_i1038" type="#_x0000_t75" style="width:67pt;height:17.9pt" o:ole="">
            <v:imagedata r:id="rId34" o:title=""/>
          </v:shape>
          <o:OLEObject Type="Embed" ProgID="Equation.DSMT4" ShapeID="_x0000_i1038" DrawAspect="Content" ObjectID="_1791403864" r:id="rId35"/>
        </w:object>
      </w:r>
      <w:r w:rsidR="008F7D6F" w:rsidRPr="008F7D6F">
        <w:rPr>
          <w:rFonts w:ascii="Times New Roman" w:hAnsi="Times New Roman" w:cs="Times New Roman"/>
          <w:sz w:val="28"/>
          <w:szCs w:val="28"/>
        </w:rPr>
        <w:t xml:space="preserve"> Find </w:t>
      </w:r>
      <w:r w:rsidR="008F7D6F" w:rsidRPr="008F7D6F">
        <w:rPr>
          <w:rFonts w:ascii="Times New Roman" w:hAnsi="Times New Roman" w:cs="Times New Roman"/>
          <w:i/>
          <w:sz w:val="28"/>
          <w:szCs w:val="28"/>
        </w:rPr>
        <w:t>a+b.</w:t>
      </w:r>
    </w:p>
    <w:p w14:paraId="4AFB6EAB" w14:textId="77777777" w:rsidR="00A67216" w:rsidRDefault="00A67216" w:rsidP="00A67216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F7D6F">
        <w:rPr>
          <w:rFonts w:ascii="Times New Roman" w:hAnsi="Times New Roman" w:cs="Times New Roman"/>
          <w:b/>
          <w:sz w:val="28"/>
          <w:szCs w:val="28"/>
        </w:rPr>
        <w:t>Question 1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8F7D6F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FC3833">
        <w:rPr>
          <w:rFonts w:ascii="Times New Roman" w:hAnsi="Times New Roman" w:cs="Times New Roman"/>
          <w:sz w:val="28"/>
          <w:szCs w:val="28"/>
        </w:rPr>
        <w:t xml:space="preserve">The positive value of </w:t>
      </w:r>
      <w:r w:rsidRPr="00FC3833">
        <w:rPr>
          <w:rFonts w:ascii="Times New Roman" w:hAnsi="Times New Roman" w:cs="Times New Roman"/>
          <w:i/>
          <w:sz w:val="28"/>
          <w:szCs w:val="28"/>
        </w:rPr>
        <w:t>x</w:t>
      </w:r>
      <w:r w:rsidRPr="00FC3833">
        <w:rPr>
          <w:rFonts w:ascii="Times New Roman" w:hAnsi="Times New Roman" w:cs="Times New Roman"/>
          <w:sz w:val="28"/>
          <w:szCs w:val="28"/>
        </w:rPr>
        <w:t xml:space="preserve"> such that </w:t>
      </w:r>
      <w:r w:rsidRPr="00FC3833">
        <w:rPr>
          <w:rFonts w:ascii="Times New Roman" w:hAnsi="Times New Roman" w:cs="Times New Roman"/>
          <w:position w:val="-6"/>
          <w:sz w:val="28"/>
          <w:szCs w:val="28"/>
        </w:rPr>
        <w:object w:dxaOrig="1420" w:dyaOrig="320" w14:anchorId="35E05F52">
          <v:shape id="_x0000_i1039" type="#_x0000_t75" style="width:70.75pt;height:16.25pt" o:ole="">
            <v:imagedata r:id="rId36" o:title=""/>
          </v:shape>
          <o:OLEObject Type="Embed" ProgID="Equation.DSMT4" ShapeID="_x0000_i1039" DrawAspect="Content" ObjectID="_1791403865" r:id="rId37"/>
        </w:object>
      </w:r>
      <w:r w:rsidRPr="00FC383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AD17103" w14:textId="77777777" w:rsidR="00420D82" w:rsidRPr="00D17F4A" w:rsidRDefault="004859A0" w:rsidP="00D73331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7F4A">
        <w:rPr>
          <w:rFonts w:ascii="Times New Roman" w:hAnsi="Times New Roman" w:cs="Times New Roman"/>
          <w:b/>
          <w:sz w:val="28"/>
          <w:szCs w:val="28"/>
        </w:rPr>
        <w:t>Question 1</w:t>
      </w:r>
      <w:r w:rsidR="00420D82" w:rsidRPr="00D17F4A">
        <w:rPr>
          <w:rFonts w:ascii="Times New Roman" w:hAnsi="Times New Roman" w:cs="Times New Roman"/>
          <w:b/>
          <w:sz w:val="28"/>
          <w:szCs w:val="28"/>
        </w:rPr>
        <w:t>4</w:t>
      </w:r>
      <w:r w:rsidRPr="00D17F4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D17F4A">
        <w:rPr>
          <w:rFonts w:ascii="Times New Roman" w:hAnsi="Times New Roman" w:cs="Times New Roman"/>
          <w:sz w:val="28"/>
          <w:szCs w:val="28"/>
        </w:rPr>
        <w:t xml:space="preserve">Given two funtions </w:t>
      </w:r>
      <w:r w:rsidRPr="00D17F4A">
        <w:rPr>
          <w:rFonts w:ascii="Times New Roman" w:hAnsi="Times New Roman" w:cs="Times New Roman"/>
          <w:position w:val="-10"/>
          <w:sz w:val="28"/>
          <w:szCs w:val="28"/>
        </w:rPr>
        <w:object w:dxaOrig="1340" w:dyaOrig="360" w14:anchorId="7BB58F79">
          <v:shape id="_x0000_i1040" type="#_x0000_t75" style="width:67pt;height:17.9pt" o:ole="">
            <v:imagedata r:id="rId38" o:title=""/>
          </v:shape>
          <o:OLEObject Type="Embed" ProgID="Equation.DSMT4" ShapeID="_x0000_i1040" DrawAspect="Content" ObjectID="_1791403866" r:id="rId39"/>
        </w:object>
      </w:r>
      <w:r w:rsidRPr="00D17F4A">
        <w:rPr>
          <w:rFonts w:ascii="Times New Roman" w:hAnsi="Times New Roman" w:cs="Times New Roman"/>
          <w:sz w:val="28"/>
          <w:szCs w:val="28"/>
        </w:rPr>
        <w:t xml:space="preserve"> and </w:t>
      </w:r>
      <w:r w:rsidRPr="00D17F4A">
        <w:rPr>
          <w:rFonts w:ascii="Times New Roman" w:hAnsi="Times New Roman" w:cs="Times New Roman"/>
          <w:position w:val="-10"/>
          <w:sz w:val="28"/>
          <w:szCs w:val="28"/>
        </w:rPr>
        <w:object w:dxaOrig="1640" w:dyaOrig="360" w14:anchorId="7F4E15E8">
          <v:shape id="_x0000_i1041" type="#_x0000_t75" style="width:82pt;height:17.9pt" o:ole="">
            <v:imagedata r:id="rId40" o:title=""/>
          </v:shape>
          <o:OLEObject Type="Embed" ProgID="Equation.DSMT4" ShapeID="_x0000_i1041" DrawAspect="Content" ObjectID="_1791403867" r:id="rId41"/>
        </w:object>
      </w:r>
      <w:r w:rsidRPr="00D17F4A">
        <w:rPr>
          <w:rFonts w:ascii="Times New Roman" w:hAnsi="Times New Roman" w:cs="Times New Roman"/>
          <w:sz w:val="28"/>
          <w:szCs w:val="28"/>
        </w:rPr>
        <w:t xml:space="preserve">. Find the value </w:t>
      </w:r>
      <w:r w:rsidR="00596D3E" w:rsidRPr="00D17F4A">
        <w:rPr>
          <w:rFonts w:ascii="Times New Roman" w:hAnsi="Times New Roman" w:cs="Times New Roman"/>
          <w:sz w:val="28"/>
          <w:szCs w:val="28"/>
        </w:rPr>
        <w:t xml:space="preserve">of </w:t>
      </w:r>
      <w:r w:rsidR="00596D3E" w:rsidRPr="00D17F4A">
        <w:rPr>
          <w:rFonts w:ascii="Times New Roman" w:hAnsi="Times New Roman" w:cs="Times New Roman"/>
          <w:i/>
          <w:sz w:val="28"/>
          <w:szCs w:val="28"/>
        </w:rPr>
        <w:t xml:space="preserve">m </w:t>
      </w:r>
      <w:r w:rsidR="00596D3E" w:rsidRPr="00D17F4A">
        <w:rPr>
          <w:rFonts w:ascii="Times New Roman" w:hAnsi="Times New Roman" w:cs="Times New Roman"/>
          <w:sz w:val="28"/>
          <w:szCs w:val="28"/>
        </w:rPr>
        <w:t xml:space="preserve">such that </w:t>
      </w:r>
      <w:r w:rsidR="00596D3E" w:rsidRPr="00D17F4A">
        <w:rPr>
          <w:rFonts w:ascii="Times New Roman" w:hAnsi="Times New Roman" w:cs="Times New Roman"/>
          <w:position w:val="-10"/>
          <w:sz w:val="28"/>
          <w:szCs w:val="28"/>
        </w:rPr>
        <w:object w:dxaOrig="1320" w:dyaOrig="320" w14:anchorId="71AB5658">
          <v:shape id="_x0000_i1042" type="#_x0000_t75" style="width:66.15pt;height:16.25pt" o:ole="">
            <v:imagedata r:id="rId42" o:title=""/>
          </v:shape>
          <o:OLEObject Type="Embed" ProgID="Equation.DSMT4" ShapeID="_x0000_i1042" DrawAspect="Content" ObjectID="_1791403868" r:id="rId43"/>
        </w:object>
      </w:r>
      <w:r w:rsidR="00596D3E" w:rsidRPr="00D17F4A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2"/>
        <w:gridCol w:w="4795"/>
      </w:tblGrid>
      <w:tr w:rsidR="00D17F4A" w:rsidRPr="00D17F4A" w14:paraId="49AAFE3E" w14:textId="77777777" w:rsidTr="00420D82">
        <w:tc>
          <w:tcPr>
            <w:tcW w:w="4952" w:type="dxa"/>
          </w:tcPr>
          <w:p w14:paraId="3FE9403B" w14:textId="77777777" w:rsidR="00420D82" w:rsidRPr="00D17F4A" w:rsidRDefault="00420D82" w:rsidP="00D73331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17F4A">
              <w:rPr>
                <w:rFonts w:ascii="Times New Roman" w:hAnsi="Times New Roman" w:cs="Times New Roman"/>
                <w:b/>
                <w:sz w:val="28"/>
                <w:szCs w:val="28"/>
              </w:rPr>
              <w:t>Question 15</w:t>
            </w:r>
            <w:r w:rsidRPr="00D17F4A">
              <w:rPr>
                <w:rFonts w:ascii="Times New Roman" w:hAnsi="Times New Roman" w:cs="Times New Roman"/>
                <w:sz w:val="28"/>
                <w:szCs w:val="28"/>
              </w:rPr>
              <w:t xml:space="preserve"> . P is equidistant to AB, AC and BC. AB=12 and AC=5. Find r?</w:t>
            </w:r>
          </w:p>
        </w:tc>
        <w:tc>
          <w:tcPr>
            <w:tcW w:w="4795" w:type="dxa"/>
          </w:tcPr>
          <w:p w14:paraId="7251DD7D" w14:textId="77777777" w:rsidR="00420D82" w:rsidRPr="00D17F4A" w:rsidRDefault="00420D82" w:rsidP="00D73331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17F4A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51C71EB" wp14:editId="3F4B1944">
                  <wp:extent cx="2187244" cy="137779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1.pn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7963" cy="1378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E877DA" w14:textId="77777777" w:rsidR="004859A0" w:rsidRPr="00653D67" w:rsidRDefault="004859A0" w:rsidP="00D73331">
      <w:pPr>
        <w:spacing w:before="120"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544AAC2D" w14:textId="77777777" w:rsidR="007C5703" w:rsidRPr="007C5703" w:rsidRDefault="00596D3E" w:rsidP="00D73331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C5703">
        <w:rPr>
          <w:rFonts w:ascii="Times New Roman" w:hAnsi="Times New Roman" w:cs="Times New Roman"/>
          <w:b/>
          <w:sz w:val="28"/>
          <w:szCs w:val="28"/>
        </w:rPr>
        <w:t>Question 1</w:t>
      </w:r>
      <w:r w:rsidR="007C5703" w:rsidRPr="007C5703">
        <w:rPr>
          <w:rFonts w:ascii="Times New Roman" w:hAnsi="Times New Roman" w:cs="Times New Roman"/>
          <w:b/>
          <w:sz w:val="28"/>
          <w:szCs w:val="28"/>
        </w:rPr>
        <w:t xml:space="preserve">6. </w:t>
      </w:r>
      <w:r w:rsidR="007C5703" w:rsidRPr="007C5703">
        <w:rPr>
          <w:rFonts w:ascii="Times New Roman" w:hAnsi="Times New Roman" w:cs="Times New Roman"/>
          <w:sz w:val="28"/>
          <w:szCs w:val="28"/>
        </w:rPr>
        <w:t>Find the remainder when 38</w:t>
      </w:r>
      <w:r w:rsidR="007C5703" w:rsidRPr="007C5703"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 w:rsidR="007C5703" w:rsidRPr="007C5703">
        <w:rPr>
          <w:rFonts w:ascii="Times New Roman" w:hAnsi="Times New Roman" w:cs="Times New Roman"/>
          <w:sz w:val="28"/>
          <w:szCs w:val="28"/>
        </w:rPr>
        <w:t xml:space="preserve"> divided by 13.</w:t>
      </w:r>
    </w:p>
    <w:p w14:paraId="4FBC2D36" w14:textId="77777777" w:rsidR="00D17F4A" w:rsidRDefault="00D17F4A" w:rsidP="00D73331">
      <w:pPr>
        <w:spacing w:before="120"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C5703">
        <w:rPr>
          <w:rFonts w:ascii="Times New Roman" w:hAnsi="Times New Roman" w:cs="Times New Roman"/>
          <w:b/>
          <w:sz w:val="28"/>
          <w:szCs w:val="28"/>
        </w:rPr>
        <w:t>Question 1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7C5703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Find the smallest value of </w:t>
      </w:r>
      <w:r w:rsidRPr="00D17F4A">
        <w:rPr>
          <w:rFonts w:ascii="Times New Roman" w:hAnsi="Times New Roman" w:cs="Times New Roman"/>
          <w:b/>
          <w:position w:val="-10"/>
          <w:sz w:val="28"/>
          <w:szCs w:val="28"/>
        </w:rPr>
        <w:object w:dxaOrig="2659" w:dyaOrig="360" w14:anchorId="3F1517D3">
          <v:shape id="_x0000_i1043" type="#_x0000_t75" style="width:133.2pt;height:17.9pt" o:ole="">
            <v:imagedata r:id="rId45" o:title=""/>
          </v:shape>
          <o:OLEObject Type="Embed" ProgID="Equation.DSMT4" ShapeID="_x0000_i1043" DrawAspect="Content" ObjectID="_1791403869" r:id="rId46"/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14:paraId="011F5BEB" w14:textId="77777777" w:rsidR="00D17F4A" w:rsidRPr="001262E2" w:rsidRDefault="00D17F4A" w:rsidP="00D73331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C5703">
        <w:rPr>
          <w:rFonts w:ascii="Times New Roman" w:hAnsi="Times New Roman" w:cs="Times New Roman"/>
          <w:b/>
          <w:sz w:val="28"/>
          <w:szCs w:val="28"/>
        </w:rPr>
        <w:lastRenderedPageBreak/>
        <w:t>Question 1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7C5703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262E2">
        <w:rPr>
          <w:rFonts w:ascii="Times New Roman" w:hAnsi="Times New Roman" w:cs="Times New Roman"/>
          <w:sz w:val="28"/>
          <w:szCs w:val="28"/>
        </w:rPr>
        <w:t>A triangle has three angles: the first, second ans third angle. The first angle is 66</w:t>
      </w:r>
      <w:r w:rsidRPr="001262E2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1262E2" w:rsidRPr="001262E2">
        <w:rPr>
          <w:rFonts w:ascii="Times New Roman" w:hAnsi="Times New Roman" w:cs="Times New Roman"/>
          <w:sz w:val="28"/>
          <w:szCs w:val="28"/>
        </w:rPr>
        <w:t xml:space="preserve"> and the second angle is twice the third angle. Find the measure of the sencond angle.</w:t>
      </w:r>
    </w:p>
    <w:p w14:paraId="2B15FE0B" w14:textId="77777777" w:rsidR="00596D3E" w:rsidRPr="00FC7191" w:rsidRDefault="001262E2" w:rsidP="00D73331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C5703">
        <w:rPr>
          <w:rFonts w:ascii="Times New Roman" w:hAnsi="Times New Roman" w:cs="Times New Roman"/>
          <w:b/>
          <w:sz w:val="28"/>
          <w:szCs w:val="28"/>
        </w:rPr>
        <w:t>Question 1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7C5703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96D3E" w:rsidRPr="00FC7191">
        <w:rPr>
          <w:rFonts w:ascii="Times New Roman" w:hAnsi="Times New Roman" w:cs="Times New Roman"/>
          <w:sz w:val="28"/>
          <w:szCs w:val="28"/>
        </w:rPr>
        <w:t>Given a polynomial</w:t>
      </w:r>
      <w:r w:rsidR="00596D3E" w:rsidRPr="00FC719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96D3E" w:rsidRPr="00FC7191">
        <w:rPr>
          <w:rFonts w:ascii="Times New Roman" w:hAnsi="Times New Roman" w:cs="Times New Roman"/>
          <w:b/>
          <w:position w:val="-10"/>
          <w:sz w:val="28"/>
          <w:szCs w:val="28"/>
        </w:rPr>
        <w:object w:dxaOrig="5440" w:dyaOrig="360" w14:anchorId="273FD67E">
          <v:shape id="_x0000_i1044" type="#_x0000_t75" style="width:271.75pt;height:17.9pt" o:ole="">
            <v:imagedata r:id="rId47" o:title=""/>
          </v:shape>
          <o:OLEObject Type="Embed" ProgID="Equation.DSMT4" ShapeID="_x0000_i1044" DrawAspect="Content" ObjectID="_1791403870" r:id="rId48"/>
        </w:object>
      </w:r>
      <w:r w:rsidR="00596D3E" w:rsidRPr="00FC719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96D3E" w:rsidRPr="00FC7191">
        <w:rPr>
          <w:rFonts w:ascii="Times New Roman" w:hAnsi="Times New Roman" w:cs="Times New Roman"/>
          <w:sz w:val="28"/>
          <w:szCs w:val="28"/>
        </w:rPr>
        <w:t xml:space="preserve">The value </w:t>
      </w:r>
      <w:r w:rsidR="00596D3E" w:rsidRPr="00FC7191">
        <w:rPr>
          <w:rFonts w:ascii="Times New Roman" w:hAnsi="Times New Roman" w:cs="Times New Roman"/>
          <w:i/>
          <w:sz w:val="28"/>
          <w:szCs w:val="28"/>
        </w:rPr>
        <w:t>P(x)</w:t>
      </w:r>
      <w:r w:rsidR="00596D3E" w:rsidRPr="00FC7191">
        <w:rPr>
          <w:rFonts w:ascii="Times New Roman" w:hAnsi="Times New Roman" w:cs="Times New Roman"/>
          <w:sz w:val="28"/>
          <w:szCs w:val="28"/>
        </w:rPr>
        <w:t xml:space="preserve"> where </w:t>
      </w:r>
      <w:r w:rsidR="00596D3E" w:rsidRPr="00FC7191">
        <w:rPr>
          <w:rFonts w:ascii="Times New Roman" w:hAnsi="Times New Roman" w:cs="Times New Roman"/>
          <w:i/>
          <w:sz w:val="28"/>
          <w:szCs w:val="28"/>
        </w:rPr>
        <w:t>x=</w:t>
      </w:r>
      <w:r w:rsidR="00DC38DA" w:rsidRPr="00FC7191">
        <w:rPr>
          <w:rFonts w:ascii="Times New Roman" w:hAnsi="Times New Roman" w:cs="Times New Roman"/>
          <w:i/>
          <w:sz w:val="28"/>
          <w:szCs w:val="28"/>
        </w:rPr>
        <w:t xml:space="preserve"> -</w:t>
      </w:r>
      <w:r w:rsidR="00596D3E" w:rsidRPr="00FC7191">
        <w:rPr>
          <w:rFonts w:ascii="Times New Roman" w:hAnsi="Times New Roman" w:cs="Times New Roman"/>
          <w:i/>
          <w:sz w:val="28"/>
          <w:szCs w:val="28"/>
        </w:rPr>
        <w:t>1</w:t>
      </w:r>
      <w:r w:rsidRPr="00FC7191">
        <w:rPr>
          <w:rFonts w:ascii="Times New Roman" w:hAnsi="Times New Roman" w:cs="Times New Roman"/>
          <w:sz w:val="28"/>
          <w:szCs w:val="28"/>
        </w:rPr>
        <w:t xml:space="preserve"> is?</w:t>
      </w:r>
    </w:p>
    <w:p w14:paraId="05BFC444" w14:textId="77777777" w:rsidR="00DC38DA" w:rsidRPr="00DA5B41" w:rsidRDefault="00DC38DA" w:rsidP="00D73331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5B4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DA5B41" w:rsidRPr="00DA5B41">
        <w:rPr>
          <w:rFonts w:ascii="Times New Roman" w:hAnsi="Times New Roman" w:cs="Times New Roman"/>
          <w:b/>
          <w:sz w:val="28"/>
          <w:szCs w:val="28"/>
        </w:rPr>
        <w:t>20</w:t>
      </w:r>
      <w:r w:rsidRPr="00DA5B41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DA5B41">
        <w:rPr>
          <w:rFonts w:ascii="Times New Roman" w:hAnsi="Times New Roman" w:cs="Times New Roman"/>
          <w:sz w:val="28"/>
          <w:szCs w:val="28"/>
        </w:rPr>
        <w:t xml:space="preserve">Given </w:t>
      </w:r>
      <w:r w:rsidR="00696843" w:rsidRPr="00DA5B41">
        <w:rPr>
          <w:rFonts w:ascii="Times New Roman" w:hAnsi="Times New Roman" w:cs="Times New Roman"/>
          <w:sz w:val="28"/>
          <w:szCs w:val="28"/>
        </w:rPr>
        <w:t>a rectangle ABCD with AC=5cm. What is the length of the segment BD?</w:t>
      </w:r>
    </w:p>
    <w:p w14:paraId="28D922A2" w14:textId="77777777" w:rsidR="00DC38DA" w:rsidRPr="00DA5B41" w:rsidRDefault="00DC38DA" w:rsidP="00D73331">
      <w:pPr>
        <w:spacing w:before="120"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A5B4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DA5B41" w:rsidRPr="00DA5B41">
        <w:rPr>
          <w:rFonts w:ascii="Times New Roman" w:hAnsi="Times New Roman" w:cs="Times New Roman"/>
          <w:b/>
          <w:sz w:val="28"/>
          <w:szCs w:val="28"/>
        </w:rPr>
        <w:t>2</w:t>
      </w:r>
      <w:r w:rsidRPr="00DA5B41">
        <w:rPr>
          <w:rFonts w:ascii="Times New Roman" w:hAnsi="Times New Roman" w:cs="Times New Roman"/>
          <w:b/>
          <w:sz w:val="28"/>
          <w:szCs w:val="28"/>
        </w:rPr>
        <w:t>1</w:t>
      </w:r>
      <w:r w:rsidR="00DA5B41" w:rsidRPr="00DA5B41">
        <w:rPr>
          <w:rFonts w:ascii="Times New Roman" w:hAnsi="Times New Roman" w:cs="Times New Roman"/>
          <w:b/>
          <w:sz w:val="28"/>
          <w:szCs w:val="28"/>
        </w:rPr>
        <w:t>.</w:t>
      </w:r>
      <w:r w:rsidRPr="00DA5B4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A5B41">
        <w:rPr>
          <w:rFonts w:ascii="Times New Roman" w:hAnsi="Times New Roman" w:cs="Times New Roman"/>
          <w:sz w:val="28"/>
          <w:szCs w:val="28"/>
        </w:rPr>
        <w:t xml:space="preserve">Given </w:t>
      </w:r>
      <w:r w:rsidR="00670F6D" w:rsidRPr="00DA5B41">
        <w:rPr>
          <w:rFonts w:ascii="Times New Roman" w:hAnsi="Times New Roman" w:cs="Times New Roman"/>
          <w:sz w:val="28"/>
          <w:szCs w:val="28"/>
        </w:rPr>
        <w:t xml:space="preserve">that </w:t>
      </w:r>
      <w:r w:rsidR="00670F6D" w:rsidRPr="00DA5B41">
        <w:rPr>
          <w:rFonts w:ascii="Times New Roman" w:hAnsi="Times New Roman" w:cs="Times New Roman"/>
          <w:position w:val="-6"/>
          <w:sz w:val="28"/>
          <w:szCs w:val="28"/>
        </w:rPr>
        <w:object w:dxaOrig="1120" w:dyaOrig="320" w14:anchorId="57145545">
          <v:shape id="_x0000_i1045" type="#_x0000_t75" style="width:55.75pt;height:16.25pt" o:ole="">
            <v:imagedata r:id="rId49" o:title=""/>
          </v:shape>
          <o:OLEObject Type="Embed" ProgID="Equation.DSMT4" ShapeID="_x0000_i1045" DrawAspect="Content" ObjectID="_1791403871" r:id="rId50"/>
        </w:object>
      </w:r>
      <w:r w:rsidR="00670F6D" w:rsidRPr="00DA5B41">
        <w:rPr>
          <w:rFonts w:ascii="Times New Roman" w:hAnsi="Times New Roman" w:cs="Times New Roman"/>
          <w:sz w:val="28"/>
          <w:szCs w:val="28"/>
        </w:rPr>
        <w:t xml:space="preserve"> Evaluate </w:t>
      </w:r>
      <w:r w:rsidR="00670F6D" w:rsidRPr="00DA5B41">
        <w:rPr>
          <w:rFonts w:ascii="Times New Roman" w:hAnsi="Times New Roman" w:cs="Times New Roman"/>
          <w:position w:val="-10"/>
          <w:sz w:val="28"/>
          <w:szCs w:val="28"/>
        </w:rPr>
        <w:object w:dxaOrig="2560" w:dyaOrig="360" w14:anchorId="42182C6E">
          <v:shape id="_x0000_i1046" type="#_x0000_t75" style="width:127.75pt;height:17.9pt" o:ole="">
            <v:imagedata r:id="rId51" o:title=""/>
          </v:shape>
          <o:OLEObject Type="Embed" ProgID="Equation.DSMT4" ShapeID="_x0000_i1046" DrawAspect="Content" ObjectID="_1791403872" r:id="rId52"/>
        </w:object>
      </w:r>
    </w:p>
    <w:p w14:paraId="2D126C58" w14:textId="77777777" w:rsidR="00670F6D" w:rsidRPr="00DA5B41" w:rsidRDefault="00DC38DA" w:rsidP="00670F6D">
      <w:pPr>
        <w:spacing w:before="120"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A5B4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DA5B41" w:rsidRPr="00DA5B41">
        <w:rPr>
          <w:rFonts w:ascii="Times New Roman" w:hAnsi="Times New Roman" w:cs="Times New Roman"/>
          <w:b/>
          <w:sz w:val="28"/>
          <w:szCs w:val="28"/>
        </w:rPr>
        <w:t>22.</w:t>
      </w:r>
      <w:r w:rsidRPr="00DA5B4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A5B41">
        <w:rPr>
          <w:rFonts w:ascii="Times New Roman" w:hAnsi="Times New Roman" w:cs="Times New Roman"/>
          <w:sz w:val="28"/>
          <w:szCs w:val="28"/>
        </w:rPr>
        <w:t>Given</w:t>
      </w:r>
      <w:r w:rsidRPr="00DA5B4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70F6D" w:rsidRPr="00DA5B41">
        <w:rPr>
          <w:rFonts w:ascii="Times New Roman" w:hAnsi="Times New Roman" w:cs="Times New Roman"/>
          <w:b/>
          <w:sz w:val="28"/>
          <w:szCs w:val="28"/>
        </w:rPr>
        <w:t xml:space="preserve">that </w:t>
      </w:r>
      <w:r w:rsidR="00670F6D" w:rsidRPr="00DA5B41">
        <w:rPr>
          <w:rFonts w:ascii="Times New Roman" w:hAnsi="Times New Roman" w:cs="Times New Roman"/>
          <w:b/>
          <w:position w:val="-28"/>
          <w:sz w:val="28"/>
          <w:szCs w:val="28"/>
        </w:rPr>
        <w:object w:dxaOrig="1640" w:dyaOrig="660" w14:anchorId="346D552C">
          <v:shape id="_x0000_i1047" type="#_x0000_t75" style="width:82pt;height:32.9pt" o:ole="">
            <v:imagedata r:id="rId53" o:title=""/>
          </v:shape>
          <o:OLEObject Type="Embed" ProgID="Equation.DSMT4" ShapeID="_x0000_i1047" DrawAspect="Content" ObjectID="_1791403873" r:id="rId54"/>
        </w:object>
      </w:r>
      <w:r w:rsidR="00670F6D" w:rsidRPr="00DA5B4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70F6D" w:rsidRPr="00DA5B41">
        <w:rPr>
          <w:rFonts w:ascii="Times New Roman" w:hAnsi="Times New Roman" w:cs="Times New Roman"/>
          <w:sz w:val="28"/>
          <w:szCs w:val="28"/>
        </w:rPr>
        <w:t xml:space="preserve">Evaluate </w:t>
      </w:r>
      <w:r w:rsidR="00670F6D" w:rsidRPr="00DA5B41">
        <w:rPr>
          <w:rFonts w:ascii="Times New Roman" w:hAnsi="Times New Roman" w:cs="Times New Roman"/>
          <w:position w:val="-28"/>
          <w:sz w:val="28"/>
          <w:szCs w:val="28"/>
        </w:rPr>
        <w:object w:dxaOrig="1760" w:dyaOrig="700" w14:anchorId="61695153">
          <v:shape id="_x0000_i1048" type="#_x0000_t75" style="width:88.25pt;height:34.95pt" o:ole="">
            <v:imagedata r:id="rId55" o:title=""/>
          </v:shape>
          <o:OLEObject Type="Embed" ProgID="Equation.DSMT4" ShapeID="_x0000_i1048" DrawAspect="Content" ObjectID="_1791403874" r:id="rId56"/>
        </w:object>
      </w:r>
    </w:p>
    <w:p w14:paraId="36D332BD" w14:textId="77777777" w:rsidR="0056309D" w:rsidRPr="00496581" w:rsidRDefault="00025820" w:rsidP="00D73331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9658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DA5B41" w:rsidRPr="00496581">
        <w:rPr>
          <w:rFonts w:ascii="Times New Roman" w:hAnsi="Times New Roman" w:cs="Times New Roman"/>
          <w:b/>
          <w:sz w:val="28"/>
          <w:szCs w:val="28"/>
        </w:rPr>
        <w:t>23.</w:t>
      </w:r>
      <w:r w:rsidR="009A19DA" w:rsidRPr="00496581">
        <w:rPr>
          <w:rFonts w:ascii="Times New Roman" w:hAnsi="Times New Roman" w:cs="Times New Roman"/>
          <w:sz w:val="28"/>
          <w:szCs w:val="28"/>
        </w:rPr>
        <w:t xml:space="preserve"> </w:t>
      </w:r>
      <w:r w:rsidR="0056309D" w:rsidRPr="00496581">
        <w:rPr>
          <w:rFonts w:ascii="Times New Roman" w:hAnsi="Times New Roman" w:cs="Times New Roman"/>
          <w:sz w:val="28"/>
          <w:szCs w:val="28"/>
        </w:rPr>
        <w:t xml:space="preserve">Four apples cost </w:t>
      </w:r>
      <w:r w:rsidR="00DA5B41" w:rsidRPr="00496581">
        <w:rPr>
          <w:rFonts w:ascii="Times New Roman" w:hAnsi="Times New Roman" w:cs="Times New Roman"/>
          <w:sz w:val="28"/>
          <w:szCs w:val="28"/>
        </w:rPr>
        <w:t>5</w:t>
      </w:r>
      <w:r w:rsidR="0056309D" w:rsidRPr="00496581">
        <w:rPr>
          <w:rFonts w:ascii="Times New Roman" w:hAnsi="Times New Roman" w:cs="Times New Roman"/>
          <w:sz w:val="28"/>
          <w:szCs w:val="28"/>
        </w:rPr>
        <w:t>$. The cost six dozen apples is</w:t>
      </w:r>
      <w:r w:rsidR="00496581" w:rsidRPr="00496581">
        <w:rPr>
          <w:rFonts w:ascii="Times New Roman" w:hAnsi="Times New Roman" w:cs="Times New Roman"/>
          <w:sz w:val="28"/>
          <w:szCs w:val="28"/>
        </w:rPr>
        <w:t>?</w:t>
      </w:r>
    </w:p>
    <w:p w14:paraId="5F4E58C8" w14:textId="77777777" w:rsidR="001C7F06" w:rsidRPr="00037690" w:rsidRDefault="004859A0" w:rsidP="0056309D">
      <w:pPr>
        <w:spacing w:before="240" w:after="2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37690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496581" w:rsidRPr="00037690">
        <w:rPr>
          <w:rFonts w:ascii="Times New Roman" w:hAnsi="Times New Roman" w:cs="Times New Roman"/>
          <w:b/>
          <w:sz w:val="28"/>
          <w:szCs w:val="28"/>
        </w:rPr>
        <w:t>24</w:t>
      </w:r>
      <w:r w:rsidR="00037690">
        <w:rPr>
          <w:rFonts w:ascii="Times New Roman" w:hAnsi="Times New Roman" w:cs="Times New Roman"/>
          <w:b/>
          <w:sz w:val="28"/>
          <w:szCs w:val="28"/>
        </w:rPr>
        <w:t>.</w:t>
      </w:r>
      <w:r w:rsidR="00496581" w:rsidRPr="00037690">
        <w:rPr>
          <w:rFonts w:ascii="Times New Roman" w:hAnsi="Times New Roman" w:cs="Times New Roman"/>
          <w:sz w:val="28"/>
          <w:szCs w:val="28"/>
        </w:rPr>
        <w:t xml:space="preserve"> Five</w:t>
      </w:r>
      <w:r w:rsidR="001C7F06" w:rsidRPr="00037690">
        <w:rPr>
          <w:rFonts w:ascii="Times New Roman" w:hAnsi="Times New Roman" w:cs="Times New Roman"/>
          <w:sz w:val="28"/>
          <w:szCs w:val="28"/>
        </w:rPr>
        <w:t xml:space="preserve"> similar tables and 18 similar chair cost $594. The cost of one such table  is the same as the cost of  3 such chairs. How much does each table cost? How much does each </w:t>
      </w:r>
      <w:r w:rsidR="00037690" w:rsidRPr="00037690">
        <w:rPr>
          <w:rFonts w:ascii="Times New Roman" w:hAnsi="Times New Roman" w:cs="Times New Roman"/>
          <w:sz w:val="28"/>
          <w:szCs w:val="28"/>
        </w:rPr>
        <w:t>table</w:t>
      </w:r>
      <w:r w:rsidR="001C7F06" w:rsidRPr="00037690">
        <w:rPr>
          <w:rFonts w:ascii="Times New Roman" w:hAnsi="Times New Roman" w:cs="Times New Roman"/>
          <w:sz w:val="28"/>
          <w:szCs w:val="28"/>
        </w:rPr>
        <w:t xml:space="preserve"> cost?</w:t>
      </w:r>
    </w:p>
    <w:p w14:paraId="5BB0EA30" w14:textId="77777777" w:rsidR="00BA33B3" w:rsidRPr="00BA33B3" w:rsidRDefault="004859A0" w:rsidP="0056309D">
      <w:pPr>
        <w:spacing w:before="240" w:after="240"/>
        <w:jc w:val="both"/>
        <w:rPr>
          <w:rFonts w:ascii="Times New Roman" w:hAnsi="Times New Roman" w:cs="Times New Roman"/>
          <w:sz w:val="28"/>
          <w:szCs w:val="28"/>
        </w:rPr>
      </w:pPr>
      <w:r w:rsidRPr="00BA33B3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037690" w:rsidRPr="00BA33B3">
        <w:rPr>
          <w:rFonts w:ascii="Times New Roman" w:hAnsi="Times New Roman" w:cs="Times New Roman"/>
          <w:b/>
          <w:sz w:val="28"/>
          <w:szCs w:val="28"/>
        </w:rPr>
        <w:t>25.</w:t>
      </w:r>
      <w:r w:rsidRPr="00BA33B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A33B3" w:rsidRPr="00BA33B3">
        <w:rPr>
          <w:rFonts w:ascii="Times New Roman" w:hAnsi="Times New Roman" w:cs="Times New Roman"/>
          <w:sz w:val="28"/>
          <w:szCs w:val="28"/>
        </w:rPr>
        <w:t>The smallest value of the funtion</w:t>
      </w:r>
    </w:p>
    <w:p w14:paraId="2D15251B" w14:textId="77777777" w:rsidR="004859A0" w:rsidRPr="00BA33B3" w:rsidRDefault="00BA33B3" w:rsidP="00BA33B3">
      <w:pPr>
        <w:spacing w:before="240" w:after="240"/>
        <w:jc w:val="center"/>
        <w:rPr>
          <w:rFonts w:ascii="Times New Roman" w:hAnsi="Times New Roman" w:cs="Times New Roman"/>
          <w:sz w:val="28"/>
          <w:szCs w:val="28"/>
        </w:rPr>
      </w:pPr>
      <w:r w:rsidRPr="00BA33B3">
        <w:rPr>
          <w:rFonts w:ascii="Times New Roman" w:hAnsi="Times New Roman" w:cs="Times New Roman"/>
          <w:position w:val="-28"/>
          <w:sz w:val="28"/>
          <w:szCs w:val="28"/>
        </w:rPr>
        <w:object w:dxaOrig="2280" w:dyaOrig="680" w14:anchorId="2061BCEA">
          <v:shape id="_x0000_i1049" type="#_x0000_t75" style="width:114.05pt;height:34.15pt" o:ole="">
            <v:imagedata r:id="rId57" o:title=""/>
          </v:shape>
          <o:OLEObject Type="Embed" ProgID="Equation.DSMT4" ShapeID="_x0000_i1049" DrawAspect="Content" ObjectID="_1791403875" r:id="rId58"/>
        </w:object>
      </w:r>
      <w:r w:rsidRPr="00BA33B3">
        <w:rPr>
          <w:rFonts w:ascii="Times New Roman" w:hAnsi="Times New Roman" w:cs="Times New Roman"/>
          <w:sz w:val="28"/>
          <w:szCs w:val="28"/>
        </w:rPr>
        <w:t xml:space="preserve">where </w:t>
      </w:r>
      <w:r w:rsidRPr="00BA33B3">
        <w:rPr>
          <w:rFonts w:ascii="Times New Roman" w:hAnsi="Times New Roman" w:cs="Times New Roman"/>
          <w:position w:val="-6"/>
          <w:sz w:val="28"/>
          <w:szCs w:val="28"/>
        </w:rPr>
        <w:object w:dxaOrig="1040" w:dyaOrig="279" w14:anchorId="609915BA">
          <v:shape id="_x0000_i1050" type="#_x0000_t75" style="width:52pt;height:13.75pt" o:ole="">
            <v:imagedata r:id="rId59" o:title=""/>
          </v:shape>
          <o:OLEObject Type="Embed" ProgID="Equation.DSMT4" ShapeID="_x0000_i1050" DrawAspect="Content" ObjectID="_1791403876" r:id="rId60"/>
        </w:object>
      </w:r>
    </w:p>
    <w:p w14:paraId="1F3D4557" w14:textId="77777777" w:rsidR="00903591" w:rsidRPr="00FC7191" w:rsidRDefault="00903591" w:rsidP="0056309D">
      <w:pPr>
        <w:spacing w:before="240" w:after="240"/>
        <w:jc w:val="both"/>
        <w:rPr>
          <w:rFonts w:ascii="Times New Roman" w:hAnsi="Times New Roman" w:cs="Times New Roman"/>
          <w:sz w:val="28"/>
          <w:szCs w:val="28"/>
        </w:rPr>
      </w:pPr>
      <w:r w:rsidRPr="00FC7191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33061C" w:rsidRPr="00FC7191">
        <w:rPr>
          <w:rFonts w:ascii="Times New Roman" w:hAnsi="Times New Roman" w:cs="Times New Roman"/>
          <w:b/>
          <w:sz w:val="28"/>
          <w:szCs w:val="28"/>
        </w:rPr>
        <w:t>26</w:t>
      </w:r>
      <w:r w:rsidR="00741F20" w:rsidRPr="00FC7191">
        <w:rPr>
          <w:rFonts w:ascii="Times New Roman" w:hAnsi="Times New Roman" w:cs="Times New Roman"/>
          <w:b/>
          <w:sz w:val="28"/>
          <w:szCs w:val="28"/>
        </w:rPr>
        <w:t>.</w:t>
      </w:r>
      <w:r w:rsidRPr="00FC719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3061C" w:rsidRPr="00FC7191">
        <w:rPr>
          <w:rFonts w:ascii="Times New Roman" w:hAnsi="Times New Roman" w:cs="Times New Roman"/>
          <w:sz w:val="28"/>
          <w:szCs w:val="28"/>
        </w:rPr>
        <w:t>How many axes of symmetry does the segment AB have?</w:t>
      </w:r>
    </w:p>
    <w:p w14:paraId="0C99EDDB" w14:textId="77777777" w:rsidR="0033061C" w:rsidRPr="00FC7191" w:rsidRDefault="00741F20" w:rsidP="0056309D">
      <w:pPr>
        <w:spacing w:before="240" w:after="2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C7191">
        <w:rPr>
          <w:rFonts w:ascii="Times New Roman" w:hAnsi="Times New Roman" w:cs="Times New Roman"/>
          <w:b/>
          <w:sz w:val="28"/>
          <w:szCs w:val="28"/>
        </w:rPr>
        <w:t xml:space="preserve">Question 27. </w:t>
      </w:r>
      <w:r w:rsidR="0033061C" w:rsidRPr="00FC7191">
        <w:rPr>
          <w:rFonts w:ascii="Times New Roman" w:hAnsi="Times New Roman" w:cs="Times New Roman"/>
          <w:sz w:val="28"/>
          <w:szCs w:val="28"/>
        </w:rPr>
        <w:t>How many axes of symmetry does the uppercase letter A have?</w:t>
      </w:r>
    </w:p>
    <w:p w14:paraId="08469678" w14:textId="77777777" w:rsidR="00741F20" w:rsidRPr="00FC7191" w:rsidRDefault="00741F20" w:rsidP="004859A0">
      <w:pPr>
        <w:tabs>
          <w:tab w:val="left" w:pos="7142"/>
        </w:tabs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7191">
        <w:rPr>
          <w:rFonts w:ascii="Times New Roman" w:hAnsi="Times New Roman" w:cs="Times New Roman"/>
          <w:b/>
          <w:sz w:val="28"/>
          <w:szCs w:val="28"/>
        </w:rPr>
        <w:t xml:space="preserve">Question 28. </w:t>
      </w:r>
      <w:r w:rsidRPr="00FC7191">
        <w:rPr>
          <w:rFonts w:ascii="Times New Roman" w:hAnsi="Times New Roman" w:cs="Times New Roman"/>
          <w:sz w:val="28"/>
          <w:szCs w:val="28"/>
        </w:rPr>
        <w:t>Given parallelogram ABCD with BD=9cm. Let I,K be respectively the midpoint of CD,AB. Diagonal BD intersect AI, CK resoectively at M and N. What is the length of MN?</w:t>
      </w:r>
    </w:p>
    <w:p w14:paraId="17073E02" w14:textId="77777777" w:rsidR="004859A0" w:rsidRPr="00C85996" w:rsidRDefault="004859A0" w:rsidP="004859A0">
      <w:pPr>
        <w:tabs>
          <w:tab w:val="left" w:pos="7142"/>
        </w:tabs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5996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C85996" w:rsidRPr="00C85996">
        <w:rPr>
          <w:rFonts w:ascii="Times New Roman" w:hAnsi="Times New Roman" w:cs="Times New Roman"/>
          <w:b/>
          <w:sz w:val="28"/>
          <w:szCs w:val="28"/>
        </w:rPr>
        <w:t xml:space="preserve">29. </w:t>
      </w:r>
      <w:r w:rsidRPr="00C85996">
        <w:rPr>
          <w:rFonts w:ascii="Times New Roman" w:hAnsi="Times New Roman" w:cs="Times New Roman"/>
          <w:sz w:val="28"/>
          <w:szCs w:val="28"/>
        </w:rPr>
        <w:t xml:space="preserve">In ∆ABC, </w:t>
      </w:r>
      <w:r w:rsidRPr="00C85996">
        <w:rPr>
          <w:rFonts w:ascii="Times New Roman" w:hAnsi="Times New Roman" w:cs="Times New Roman"/>
          <w:position w:val="-6"/>
          <w:sz w:val="28"/>
          <w:szCs w:val="28"/>
        </w:rPr>
        <w:object w:dxaOrig="1120" w:dyaOrig="360" w14:anchorId="6BE36DAA">
          <v:shape id="_x0000_i1051" type="#_x0000_t75" style="width:55.75pt;height:17.9pt" o:ole="">
            <v:imagedata r:id="rId61" o:title=""/>
          </v:shape>
          <o:OLEObject Type="Embed" ProgID="Equation.DSMT4" ShapeID="_x0000_i1051" DrawAspect="Content" ObjectID="_1791403877" r:id="rId62"/>
        </w:object>
      </w:r>
      <w:r w:rsidRPr="00C85996">
        <w:rPr>
          <w:rFonts w:ascii="Times New Roman" w:hAnsi="Times New Roman" w:cs="Times New Roman"/>
          <w:sz w:val="28"/>
          <w:szCs w:val="28"/>
        </w:rPr>
        <w:t xml:space="preserve">; </w:t>
      </w:r>
      <w:r w:rsidRPr="00C85996">
        <w:rPr>
          <w:rFonts w:ascii="Times New Roman" w:hAnsi="Times New Roman" w:cs="Times New Roman"/>
          <w:position w:val="-6"/>
          <w:sz w:val="28"/>
          <w:szCs w:val="28"/>
        </w:rPr>
        <w:object w:dxaOrig="1120" w:dyaOrig="360" w14:anchorId="0EF2FE95">
          <v:shape id="_x0000_i1052" type="#_x0000_t75" style="width:55.75pt;height:17.9pt" o:ole="">
            <v:imagedata r:id="rId63" o:title=""/>
          </v:shape>
          <o:OLEObject Type="Embed" ProgID="Equation.DSMT4" ShapeID="_x0000_i1052" DrawAspect="Content" ObjectID="_1791403878" r:id="rId64"/>
        </w:object>
      </w:r>
      <w:r w:rsidRPr="00C85996">
        <w:rPr>
          <w:rFonts w:ascii="Times New Roman" w:hAnsi="Times New Roman" w:cs="Times New Roman"/>
          <w:sz w:val="28"/>
          <w:szCs w:val="28"/>
        </w:rPr>
        <w:t>, AB &lt; BC, D</w:t>
      </w:r>
      <w:r w:rsidRPr="00C85996">
        <w:rPr>
          <w:rFonts w:ascii="Times New Roman" w:hAnsi="Times New Roman" w:cs="Times New Roman"/>
          <w:sz w:val="28"/>
          <w:szCs w:val="28"/>
        </w:rPr>
        <w:sym w:font="Symbol" w:char="F0CE"/>
      </w:r>
      <w:r w:rsidRPr="00C85996">
        <w:rPr>
          <w:rFonts w:ascii="Times New Roman" w:hAnsi="Times New Roman" w:cs="Times New Roman"/>
          <w:sz w:val="28"/>
          <w:szCs w:val="28"/>
        </w:rPr>
        <w:t xml:space="preserve"> BC: CD= AB. Find the value represented by ACB?</w:t>
      </w:r>
    </w:p>
    <w:p w14:paraId="0BE27FFD" w14:textId="77777777" w:rsidR="004859A0" w:rsidRPr="00C85996" w:rsidRDefault="004859A0" w:rsidP="004859A0">
      <w:pPr>
        <w:tabs>
          <w:tab w:val="left" w:pos="7142"/>
        </w:tabs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5996">
        <w:rPr>
          <w:rFonts w:ascii="Times New Roman" w:hAnsi="Times New Roman" w:cs="Times New Roman"/>
          <w:b/>
          <w:sz w:val="28"/>
          <w:szCs w:val="28"/>
        </w:rPr>
        <w:t xml:space="preserve">Question </w:t>
      </w:r>
      <w:r w:rsidR="00C85996" w:rsidRPr="00C85996">
        <w:rPr>
          <w:rFonts w:ascii="Times New Roman" w:hAnsi="Times New Roman" w:cs="Times New Roman"/>
          <w:b/>
          <w:sz w:val="28"/>
          <w:szCs w:val="28"/>
        </w:rPr>
        <w:t xml:space="preserve">30. </w:t>
      </w:r>
      <w:r w:rsidR="00C85996" w:rsidRPr="00C85996">
        <w:rPr>
          <w:rFonts w:ascii="Times New Roman" w:hAnsi="Times New Roman" w:cs="Times New Roman"/>
          <w:sz w:val="28"/>
          <w:szCs w:val="28"/>
        </w:rPr>
        <w:t>Determine the integer part of A, where</w:t>
      </w:r>
    </w:p>
    <w:p w14:paraId="0B54B54D" w14:textId="77777777" w:rsidR="00C85996" w:rsidRPr="00C85996" w:rsidRDefault="00C85996" w:rsidP="00C85996">
      <w:pPr>
        <w:tabs>
          <w:tab w:val="left" w:pos="7142"/>
        </w:tabs>
        <w:spacing w:before="12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85996">
        <w:rPr>
          <w:rFonts w:ascii="Times New Roman" w:hAnsi="Times New Roman" w:cs="Times New Roman"/>
          <w:b/>
          <w:position w:val="-24"/>
          <w:sz w:val="28"/>
          <w:szCs w:val="28"/>
        </w:rPr>
        <w:object w:dxaOrig="2640" w:dyaOrig="620" w14:anchorId="1B1D5C4B">
          <v:shape id="_x0000_i1053" type="#_x0000_t75" style="width:131.95pt;height:31.2pt" o:ole="">
            <v:imagedata r:id="rId65" o:title=""/>
          </v:shape>
          <o:OLEObject Type="Embed" ProgID="Equation.DSMT4" ShapeID="_x0000_i1053" DrawAspect="Content" ObjectID="_1791403879" r:id="rId66"/>
        </w:object>
      </w:r>
    </w:p>
    <w:p w14:paraId="4BBBFAC7" w14:textId="77777777" w:rsidR="004E141A" w:rsidRDefault="004E141A" w:rsidP="004E141A">
      <w:pPr>
        <w:spacing w:before="120"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BB2712">
        <w:rPr>
          <w:rFonts w:ascii="Times New Roman" w:hAnsi="Times New Roman" w:cs="Times New Roman"/>
          <w:b/>
          <w:i/>
          <w:sz w:val="28"/>
          <w:szCs w:val="28"/>
        </w:rPr>
        <w:t xml:space="preserve">For questions </w:t>
      </w:r>
      <w:r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BB2712">
        <w:rPr>
          <w:rFonts w:ascii="Times New Roman" w:hAnsi="Times New Roman" w:cs="Times New Roman"/>
          <w:b/>
          <w:i/>
          <w:sz w:val="28"/>
          <w:szCs w:val="28"/>
        </w:rPr>
        <w:t>1 to 3</w:t>
      </w:r>
      <w:r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BB2712">
        <w:rPr>
          <w:rFonts w:ascii="Times New Roman" w:hAnsi="Times New Roman" w:cs="Times New Roman"/>
          <w:b/>
          <w:i/>
          <w:sz w:val="28"/>
          <w:szCs w:val="28"/>
        </w:rPr>
        <w:t xml:space="preserve">, write you </w:t>
      </w:r>
      <w:r>
        <w:rPr>
          <w:rFonts w:ascii="Times New Roman" w:hAnsi="Times New Roman" w:cs="Times New Roman"/>
          <w:b/>
          <w:i/>
          <w:sz w:val="28"/>
          <w:szCs w:val="28"/>
        </w:rPr>
        <w:t>answers</w:t>
      </w:r>
      <w:r w:rsidRPr="00BB2712">
        <w:rPr>
          <w:rFonts w:ascii="Times New Roman" w:hAnsi="Times New Roman" w:cs="Times New Roman"/>
          <w:b/>
          <w:i/>
          <w:sz w:val="28"/>
          <w:szCs w:val="28"/>
        </w:rPr>
        <w:t xml:space="preserve"> on the exam paper</w:t>
      </w:r>
    </w:p>
    <w:p w14:paraId="059079CA" w14:textId="77777777" w:rsidR="009873B5" w:rsidRDefault="009873B5" w:rsidP="004E141A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73B5">
        <w:rPr>
          <w:rFonts w:ascii="Times New Roman" w:hAnsi="Times New Roman" w:cs="Times New Roman"/>
          <w:b/>
          <w:sz w:val="28"/>
          <w:szCs w:val="28"/>
        </w:rPr>
        <w:t xml:space="preserve">Question 31. </w:t>
      </w:r>
      <w:r w:rsidR="007C7EB2">
        <w:rPr>
          <w:rFonts w:ascii="Times New Roman" w:hAnsi="Times New Roman" w:cs="Times New Roman"/>
          <w:sz w:val="28"/>
          <w:szCs w:val="28"/>
        </w:rPr>
        <w:t xml:space="preserve">For every </w:t>
      </w:r>
      <w:r w:rsidR="007C7EB2" w:rsidRPr="007C7EB2">
        <w:rPr>
          <w:rFonts w:ascii="Times New Roman" w:hAnsi="Times New Roman" w:cs="Times New Roman"/>
          <w:i/>
          <w:sz w:val="28"/>
          <w:szCs w:val="28"/>
        </w:rPr>
        <w:t xml:space="preserve">n= </w:t>
      </w:r>
      <w:r w:rsidR="00A702E0" w:rsidRPr="007C7EB2">
        <w:rPr>
          <w:rFonts w:ascii="Times New Roman" w:hAnsi="Times New Roman" w:cs="Times New Roman"/>
          <w:i/>
          <w:sz w:val="28"/>
          <w:szCs w:val="28"/>
        </w:rPr>
        <w:t>2,</w:t>
      </w:r>
      <w:r w:rsidR="007C7EB2" w:rsidRPr="007C7EB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702E0" w:rsidRPr="007C7EB2">
        <w:rPr>
          <w:rFonts w:ascii="Times New Roman" w:hAnsi="Times New Roman" w:cs="Times New Roman"/>
          <w:i/>
          <w:sz w:val="28"/>
          <w:szCs w:val="28"/>
        </w:rPr>
        <w:t>3</w:t>
      </w:r>
      <w:r w:rsidR="007C7EB2" w:rsidRPr="007C7EB2">
        <w:rPr>
          <w:rFonts w:ascii="Times New Roman" w:hAnsi="Times New Roman" w:cs="Times New Roman"/>
          <w:i/>
          <w:sz w:val="28"/>
          <w:szCs w:val="28"/>
        </w:rPr>
        <w:t>, …,</w:t>
      </w:r>
      <w:r w:rsidR="007C7EB2">
        <w:rPr>
          <w:rFonts w:ascii="Times New Roman" w:hAnsi="Times New Roman" w:cs="Times New Roman"/>
          <w:sz w:val="28"/>
          <w:szCs w:val="28"/>
        </w:rPr>
        <w:t xml:space="preserve"> we put</w:t>
      </w:r>
    </w:p>
    <w:p w14:paraId="129CF787" w14:textId="77777777" w:rsidR="00E40FA4" w:rsidRDefault="00E40FA4" w:rsidP="004449C1">
      <w:pPr>
        <w:spacing w:before="12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40FA4">
        <w:rPr>
          <w:rFonts w:ascii="Times New Roman" w:hAnsi="Times New Roman" w:cs="Times New Roman"/>
          <w:position w:val="-24"/>
          <w:sz w:val="28"/>
          <w:szCs w:val="28"/>
        </w:rPr>
        <w:object w:dxaOrig="4880" w:dyaOrig="620" w14:anchorId="506A6BA2">
          <v:shape id="_x0000_i1054" type="#_x0000_t75" style="width:244.3pt;height:31.2pt" o:ole="">
            <v:imagedata r:id="rId67" o:title=""/>
          </v:shape>
          <o:OLEObject Type="Embed" ProgID="Equation.DSMT4" ShapeID="_x0000_i1054" DrawAspect="Content" ObjectID="_1791403880" r:id="rId68"/>
        </w:object>
      </w:r>
    </w:p>
    <w:p w14:paraId="2AD0B1EA" w14:textId="77777777" w:rsidR="00E40FA4" w:rsidRDefault="00E40FA4" w:rsidP="004E141A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etermine all positive integer </w:t>
      </w:r>
      <w:r w:rsidRPr="00E40FA4">
        <w:rPr>
          <w:rFonts w:ascii="Times New Roman" w:hAnsi="Times New Roman" w:cs="Times New Roman"/>
          <w:position w:val="-10"/>
          <w:sz w:val="28"/>
          <w:szCs w:val="28"/>
        </w:rPr>
        <w:object w:dxaOrig="840" w:dyaOrig="320" w14:anchorId="1DAFFD25">
          <v:shape id="_x0000_i1055" type="#_x0000_t75" style="width:42.05pt;height:16.25pt" o:ole="">
            <v:imagedata r:id="rId69" o:title=""/>
          </v:shape>
          <o:OLEObject Type="Embed" ProgID="Equation.DSMT4" ShapeID="_x0000_i1055" DrawAspect="Content" ObjectID="_1791403881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such that </w:t>
      </w:r>
      <w:r w:rsidRPr="00E40FA4">
        <w:rPr>
          <w:rFonts w:ascii="Times New Roman" w:hAnsi="Times New Roman" w:cs="Times New Roman"/>
          <w:position w:val="-30"/>
          <w:sz w:val="28"/>
          <w:szCs w:val="28"/>
        </w:rPr>
        <w:object w:dxaOrig="360" w:dyaOrig="680" w14:anchorId="038F3F60">
          <v:shape id="_x0000_i1056" type="#_x0000_t75" style="width:17.9pt;height:34.15pt" o:ole="">
            <v:imagedata r:id="rId71" o:title=""/>
          </v:shape>
          <o:OLEObject Type="Embed" ProgID="Equation.DSMT4" ShapeID="_x0000_i1056" DrawAspect="Content" ObjectID="_1791403882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is an integer.</w:t>
      </w:r>
    </w:p>
    <w:p w14:paraId="23461681" w14:textId="77777777" w:rsidR="009873B5" w:rsidRDefault="009873B5" w:rsidP="004E141A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73B5">
        <w:rPr>
          <w:rFonts w:ascii="Times New Roman" w:hAnsi="Times New Roman" w:cs="Times New Roman"/>
          <w:b/>
          <w:sz w:val="28"/>
          <w:szCs w:val="28"/>
        </w:rPr>
        <w:lastRenderedPageBreak/>
        <w:t>Question 3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9873B5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9873B5">
        <w:rPr>
          <w:rFonts w:ascii="Times New Roman" w:hAnsi="Times New Roman" w:cs="Times New Roman"/>
          <w:sz w:val="28"/>
          <w:szCs w:val="28"/>
        </w:rPr>
        <w:t>Find</w:t>
      </w:r>
      <w:r w:rsidR="00597E7D">
        <w:rPr>
          <w:rFonts w:ascii="Times New Roman" w:hAnsi="Times New Roman" w:cs="Times New Roman"/>
          <w:sz w:val="28"/>
          <w:szCs w:val="28"/>
        </w:rPr>
        <w:t xml:space="preserve"> all pairs of integer</w:t>
      </w:r>
      <w:r w:rsidR="00A702E0">
        <w:rPr>
          <w:rFonts w:ascii="Times New Roman" w:hAnsi="Times New Roman" w:cs="Times New Roman"/>
          <w:sz w:val="28"/>
          <w:szCs w:val="28"/>
        </w:rPr>
        <w:t xml:space="preserve"> </w:t>
      </w:r>
      <w:r w:rsidR="00A702E0" w:rsidRPr="00A702E0">
        <w:rPr>
          <w:rFonts w:ascii="Times New Roman" w:hAnsi="Times New Roman" w:cs="Times New Roman"/>
          <w:i/>
          <w:sz w:val="28"/>
          <w:szCs w:val="28"/>
        </w:rPr>
        <w:t>(x,y)</w:t>
      </w:r>
      <w:r w:rsidR="00A702E0">
        <w:rPr>
          <w:rFonts w:ascii="Times New Roman" w:hAnsi="Times New Roman" w:cs="Times New Roman"/>
          <w:sz w:val="28"/>
          <w:szCs w:val="28"/>
        </w:rPr>
        <w:t xml:space="preserve"> satisfying the condition</w:t>
      </w:r>
    </w:p>
    <w:p w14:paraId="52DA2B0E" w14:textId="77777777" w:rsidR="00A702E0" w:rsidRDefault="00A702E0" w:rsidP="004449C1">
      <w:pPr>
        <w:spacing w:before="120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702E0">
        <w:rPr>
          <w:rFonts w:ascii="Times New Roman" w:hAnsi="Times New Roman" w:cs="Times New Roman"/>
          <w:position w:val="-10"/>
          <w:sz w:val="28"/>
          <w:szCs w:val="28"/>
        </w:rPr>
        <w:object w:dxaOrig="2820" w:dyaOrig="360" w14:anchorId="297EEB91">
          <v:shape id="_x0000_i1057" type="#_x0000_t75" style="width:141.1pt;height:17.9pt" o:ole="">
            <v:imagedata r:id="rId73" o:title=""/>
          </v:shape>
          <o:OLEObject Type="Embed" ProgID="Equation.DSMT4" ShapeID="_x0000_i1057" DrawAspect="Content" ObjectID="_1791403883" r:id="rId74"/>
        </w:object>
      </w:r>
    </w:p>
    <w:p w14:paraId="16B289E9" w14:textId="77777777" w:rsidR="009873B5" w:rsidRDefault="009873B5" w:rsidP="004E141A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73B5">
        <w:rPr>
          <w:rFonts w:ascii="Times New Roman" w:hAnsi="Times New Roman" w:cs="Times New Roman"/>
          <w:b/>
          <w:sz w:val="28"/>
          <w:szCs w:val="28"/>
        </w:rPr>
        <w:t>Question 3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9873B5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7C7EB2">
        <w:rPr>
          <w:rFonts w:ascii="Times New Roman" w:hAnsi="Times New Roman" w:cs="Times New Roman"/>
          <w:sz w:val="28"/>
          <w:szCs w:val="28"/>
        </w:rPr>
        <w:t xml:space="preserve">Let </w:t>
      </w:r>
      <w:r w:rsidR="007C7EB2" w:rsidRPr="00E40FA4">
        <w:rPr>
          <w:rFonts w:ascii="Times New Roman" w:hAnsi="Times New Roman" w:cs="Times New Roman"/>
          <w:i/>
          <w:sz w:val="28"/>
          <w:szCs w:val="28"/>
        </w:rPr>
        <w:t>ABC</w:t>
      </w:r>
      <w:r w:rsidR="007C7EB2">
        <w:rPr>
          <w:rFonts w:ascii="Times New Roman" w:hAnsi="Times New Roman" w:cs="Times New Roman"/>
          <w:sz w:val="28"/>
          <w:szCs w:val="28"/>
        </w:rPr>
        <w:t xml:space="preserve"> be a triangle. Let </w:t>
      </w:r>
      <w:r w:rsidR="007C7EB2" w:rsidRPr="007C7EB2">
        <w:rPr>
          <w:rFonts w:ascii="Times New Roman" w:hAnsi="Times New Roman" w:cs="Times New Roman"/>
          <w:i/>
          <w:sz w:val="28"/>
          <w:szCs w:val="28"/>
        </w:rPr>
        <w:t>D,</w:t>
      </w:r>
      <w:r w:rsidR="00E40FA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C7EB2" w:rsidRPr="007C7EB2">
        <w:rPr>
          <w:rFonts w:ascii="Times New Roman" w:hAnsi="Times New Roman" w:cs="Times New Roman"/>
          <w:i/>
          <w:sz w:val="28"/>
          <w:szCs w:val="28"/>
        </w:rPr>
        <w:t>E</w:t>
      </w:r>
      <w:r w:rsidR="007C7EB2">
        <w:rPr>
          <w:rFonts w:ascii="Times New Roman" w:hAnsi="Times New Roman" w:cs="Times New Roman"/>
          <w:sz w:val="28"/>
          <w:szCs w:val="28"/>
        </w:rPr>
        <w:t xml:space="preserve"> be the point out side of the triangle so that </w:t>
      </w:r>
      <w:r w:rsidR="007C7EB2" w:rsidRPr="007C7EB2">
        <w:rPr>
          <w:rFonts w:ascii="Times New Roman" w:hAnsi="Times New Roman" w:cs="Times New Roman"/>
          <w:i/>
          <w:sz w:val="28"/>
          <w:szCs w:val="28"/>
        </w:rPr>
        <w:t>AD=AB, AC=AE</w:t>
      </w:r>
      <w:r w:rsidR="007C7EB2">
        <w:rPr>
          <w:rFonts w:ascii="Times New Roman" w:hAnsi="Times New Roman" w:cs="Times New Roman"/>
          <w:sz w:val="28"/>
          <w:szCs w:val="28"/>
        </w:rPr>
        <w:t xml:space="preserve"> and </w:t>
      </w:r>
      <w:r w:rsidR="007C7EB2" w:rsidRPr="007C7EB2">
        <w:rPr>
          <w:rFonts w:ascii="Times New Roman" w:hAnsi="Times New Roman" w:cs="Times New Roman"/>
          <w:position w:val="-6"/>
          <w:sz w:val="28"/>
          <w:szCs w:val="28"/>
        </w:rPr>
        <w:object w:dxaOrig="1820" w:dyaOrig="360" w14:anchorId="051FDB2B">
          <v:shape id="_x0000_i1058" type="#_x0000_t75" style="width:91.15pt;height:17.9pt" o:ole="">
            <v:imagedata r:id="rId75" o:title=""/>
          </v:shape>
          <o:OLEObject Type="Embed" ProgID="Equation.DSMT4" ShapeID="_x0000_i1058" DrawAspect="Content" ObjectID="_1791403884" r:id="rId76"/>
        </w:object>
      </w:r>
      <w:r w:rsidR="007C7EB2">
        <w:rPr>
          <w:rFonts w:ascii="Times New Roman" w:hAnsi="Times New Roman" w:cs="Times New Roman"/>
          <w:sz w:val="28"/>
          <w:szCs w:val="28"/>
        </w:rPr>
        <w:t xml:space="preserve">. Let </w:t>
      </w:r>
      <w:r w:rsidR="007C7EB2" w:rsidRPr="00E40FA4">
        <w:rPr>
          <w:rFonts w:ascii="Times New Roman" w:hAnsi="Times New Roman" w:cs="Times New Roman"/>
          <w:i/>
          <w:sz w:val="28"/>
          <w:szCs w:val="28"/>
        </w:rPr>
        <w:t>F s</w:t>
      </w:r>
      <w:r w:rsidR="007C7EB2">
        <w:rPr>
          <w:rFonts w:ascii="Times New Roman" w:hAnsi="Times New Roman" w:cs="Times New Roman"/>
          <w:sz w:val="28"/>
          <w:szCs w:val="28"/>
        </w:rPr>
        <w:t xml:space="preserve">ame side of the line </w:t>
      </w:r>
      <w:r w:rsidR="007C7EB2" w:rsidRPr="00E40FA4">
        <w:rPr>
          <w:rFonts w:ascii="Times New Roman" w:hAnsi="Times New Roman" w:cs="Times New Roman"/>
          <w:i/>
          <w:sz w:val="28"/>
          <w:szCs w:val="28"/>
        </w:rPr>
        <w:t>BC</w:t>
      </w:r>
      <w:r w:rsidR="007C7EB2">
        <w:rPr>
          <w:rFonts w:ascii="Times New Roman" w:hAnsi="Times New Roman" w:cs="Times New Roman"/>
          <w:sz w:val="28"/>
          <w:szCs w:val="28"/>
        </w:rPr>
        <w:t xml:space="preserve"> with </w:t>
      </w:r>
      <w:r w:rsidR="007C7EB2" w:rsidRPr="00E40FA4">
        <w:rPr>
          <w:rFonts w:ascii="Times New Roman" w:hAnsi="Times New Roman" w:cs="Times New Roman"/>
          <w:i/>
          <w:sz w:val="28"/>
          <w:szCs w:val="28"/>
        </w:rPr>
        <w:t>A</w:t>
      </w:r>
      <w:r w:rsidR="007C7EB2">
        <w:rPr>
          <w:rFonts w:ascii="Times New Roman" w:hAnsi="Times New Roman" w:cs="Times New Roman"/>
          <w:sz w:val="28"/>
          <w:szCs w:val="28"/>
        </w:rPr>
        <w:t xml:space="preserve"> so that </w:t>
      </w:r>
      <w:r w:rsidR="007C7EB2" w:rsidRPr="00E40FA4">
        <w:rPr>
          <w:rFonts w:ascii="Times New Roman" w:hAnsi="Times New Roman" w:cs="Times New Roman"/>
          <w:i/>
          <w:sz w:val="28"/>
          <w:szCs w:val="28"/>
        </w:rPr>
        <w:t>FB=FC</w:t>
      </w:r>
      <w:r w:rsidR="007C7EB2">
        <w:rPr>
          <w:rFonts w:ascii="Times New Roman" w:hAnsi="Times New Roman" w:cs="Times New Roman"/>
          <w:sz w:val="28"/>
          <w:szCs w:val="28"/>
        </w:rPr>
        <w:t xml:space="preserve"> and </w:t>
      </w:r>
      <w:r w:rsidR="007C7EB2" w:rsidRPr="007C7EB2">
        <w:rPr>
          <w:rFonts w:ascii="Times New Roman" w:hAnsi="Times New Roman" w:cs="Times New Roman"/>
          <w:position w:val="-6"/>
          <w:sz w:val="28"/>
          <w:szCs w:val="28"/>
        </w:rPr>
        <w:object w:dxaOrig="1140" w:dyaOrig="360" w14:anchorId="3227AAA8">
          <v:shape id="_x0000_i1059" type="#_x0000_t75" style="width:57pt;height:17.9pt" o:ole="">
            <v:imagedata r:id="rId77" o:title=""/>
          </v:shape>
          <o:OLEObject Type="Embed" ProgID="Equation.DSMT4" ShapeID="_x0000_i1059" DrawAspect="Content" ObjectID="_1791403885" r:id="rId78"/>
        </w:object>
      </w:r>
      <w:r w:rsidR="007C7EB2">
        <w:rPr>
          <w:rFonts w:ascii="Times New Roman" w:hAnsi="Times New Roman" w:cs="Times New Roman"/>
          <w:sz w:val="28"/>
          <w:szCs w:val="28"/>
        </w:rPr>
        <w:t xml:space="preserve"> Prove that triangle </w:t>
      </w:r>
      <w:r w:rsidR="007C7EB2" w:rsidRPr="00E40FA4">
        <w:rPr>
          <w:rFonts w:ascii="Times New Roman" w:hAnsi="Times New Roman" w:cs="Times New Roman"/>
          <w:i/>
          <w:sz w:val="28"/>
          <w:szCs w:val="28"/>
        </w:rPr>
        <w:t>DEF</w:t>
      </w:r>
      <w:r w:rsidR="007C7EB2">
        <w:rPr>
          <w:rFonts w:ascii="Times New Roman" w:hAnsi="Times New Roman" w:cs="Times New Roman"/>
          <w:sz w:val="28"/>
          <w:szCs w:val="28"/>
        </w:rPr>
        <w:t xml:space="preserve"> is right-isoceles triangle.</w:t>
      </w:r>
    </w:p>
    <w:p w14:paraId="5A61709B" w14:textId="77777777" w:rsidR="007C7EB2" w:rsidRPr="007C7EB2" w:rsidRDefault="007C7EB2" w:rsidP="007C7EB2">
      <w:pPr>
        <w:spacing w:before="120"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7C7EB2">
        <w:rPr>
          <w:rFonts w:ascii="Times New Roman" w:hAnsi="Times New Roman" w:cs="Times New Roman"/>
          <w:b/>
          <w:i/>
          <w:sz w:val="28"/>
          <w:szCs w:val="28"/>
        </w:rPr>
        <w:t>The end.</w:t>
      </w:r>
    </w:p>
    <w:p w14:paraId="6729D6A7" w14:textId="77777777" w:rsidR="0056309D" w:rsidRPr="00653D67" w:rsidRDefault="0056309D" w:rsidP="00D73331">
      <w:pPr>
        <w:spacing w:before="120"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4B1CB788" w14:textId="77777777" w:rsidR="0056309D" w:rsidRPr="00653D67" w:rsidRDefault="0056309D" w:rsidP="00D73331">
      <w:pPr>
        <w:spacing w:before="120"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27B9C7B5" w14:textId="77777777" w:rsidR="0056309D" w:rsidRPr="00653D67" w:rsidRDefault="0056309D" w:rsidP="00D73331">
      <w:pPr>
        <w:spacing w:before="120"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1D2F226E" w14:textId="77777777" w:rsidR="0056309D" w:rsidRPr="00653D67" w:rsidRDefault="0056309D" w:rsidP="00D73331">
      <w:pPr>
        <w:spacing w:before="120"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14:paraId="344887DD" w14:textId="77777777" w:rsidR="007A129B" w:rsidRPr="0056309D" w:rsidRDefault="007A129B" w:rsidP="001C56EC">
      <w:pPr>
        <w:tabs>
          <w:tab w:val="left" w:pos="7142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</w:p>
    <w:p w14:paraId="5D910213" w14:textId="77777777" w:rsidR="007A129B" w:rsidRPr="0056309D" w:rsidRDefault="007A129B" w:rsidP="001C56EC">
      <w:pPr>
        <w:tabs>
          <w:tab w:val="left" w:pos="7142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</w:p>
    <w:p w14:paraId="1F09761C" w14:textId="77777777" w:rsidR="007A129B" w:rsidRPr="0056309D" w:rsidRDefault="007A129B" w:rsidP="001C56EC">
      <w:pPr>
        <w:tabs>
          <w:tab w:val="left" w:pos="7142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</w:p>
    <w:p w14:paraId="4904D688" w14:textId="77777777" w:rsidR="007A129B" w:rsidRPr="0056309D" w:rsidRDefault="007A129B" w:rsidP="001C56EC">
      <w:pPr>
        <w:tabs>
          <w:tab w:val="left" w:pos="7142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</w:p>
    <w:p w14:paraId="59A6E863" w14:textId="77777777" w:rsidR="007A129B" w:rsidRPr="0056309D" w:rsidRDefault="007A129B" w:rsidP="001C56EC">
      <w:pPr>
        <w:tabs>
          <w:tab w:val="left" w:pos="7142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</w:p>
    <w:p w14:paraId="732DF4A7" w14:textId="77777777" w:rsidR="007A129B" w:rsidRPr="0056309D" w:rsidRDefault="007A129B" w:rsidP="001C56EC">
      <w:pPr>
        <w:tabs>
          <w:tab w:val="left" w:pos="7142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</w:p>
    <w:p w14:paraId="450FB0F1" w14:textId="77777777" w:rsidR="007A129B" w:rsidRPr="0056309D" w:rsidRDefault="00FC7191" w:rsidP="00FC7191">
      <w:pPr>
        <w:rPr>
          <w:rFonts w:ascii="Times New Roman" w:hAnsi="Times New Roman" w:cs="Times New Roman"/>
          <w:color w:val="FF0000"/>
          <w:sz w:val="26"/>
          <w:szCs w:val="26"/>
        </w:rPr>
      </w:pPr>
      <w:r>
        <w:rPr>
          <w:rFonts w:ascii="Times New Roman" w:hAnsi="Times New Roman" w:cs="Times New Roman"/>
          <w:color w:val="FF0000"/>
          <w:sz w:val="26"/>
          <w:szCs w:val="26"/>
        </w:rPr>
        <w:br w:type="page"/>
      </w:r>
    </w:p>
    <w:p w14:paraId="0603D436" w14:textId="77777777" w:rsidR="007A129B" w:rsidRPr="00741F20" w:rsidRDefault="00741F20" w:rsidP="001C56EC">
      <w:pPr>
        <w:tabs>
          <w:tab w:val="left" w:pos="7142"/>
        </w:tabs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741F20">
        <w:rPr>
          <w:rFonts w:ascii="Times New Roman" w:hAnsi="Times New Roman" w:cs="Times New Roman"/>
          <w:sz w:val="26"/>
          <w:szCs w:val="26"/>
        </w:rPr>
        <w:lastRenderedPageBreak/>
        <w:t>ANSWER AND MARKS</w:t>
      </w:r>
    </w:p>
    <w:p w14:paraId="5BF0DA1B" w14:textId="77777777" w:rsidR="00741F20" w:rsidRPr="00741F20" w:rsidRDefault="00741F20" w:rsidP="001C56EC">
      <w:pPr>
        <w:tabs>
          <w:tab w:val="left" w:pos="7142"/>
        </w:tabs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1155"/>
        <w:gridCol w:w="7600"/>
        <w:gridCol w:w="879"/>
      </w:tblGrid>
      <w:tr w:rsidR="00741F20" w:rsidRPr="00741F20" w14:paraId="109BB48A" w14:textId="77777777" w:rsidTr="001C3BC1">
        <w:tc>
          <w:tcPr>
            <w:tcW w:w="1155" w:type="dxa"/>
          </w:tcPr>
          <w:p w14:paraId="41EC2A61" w14:textId="77777777" w:rsidR="00401C98" w:rsidRPr="00741F20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41F20">
              <w:rPr>
                <w:rFonts w:ascii="Times New Roman" w:hAnsi="Times New Roman" w:cs="Times New Roman"/>
                <w:sz w:val="26"/>
                <w:szCs w:val="26"/>
              </w:rPr>
              <w:t>Question</w:t>
            </w:r>
          </w:p>
        </w:tc>
        <w:tc>
          <w:tcPr>
            <w:tcW w:w="7600" w:type="dxa"/>
          </w:tcPr>
          <w:p w14:paraId="1C22ACA6" w14:textId="77777777" w:rsidR="00401C98" w:rsidRPr="00741F20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41F20">
              <w:rPr>
                <w:rFonts w:ascii="Times New Roman" w:hAnsi="Times New Roman" w:cs="Times New Roman"/>
                <w:sz w:val="26"/>
                <w:szCs w:val="26"/>
              </w:rPr>
              <w:t>Answer</w:t>
            </w:r>
          </w:p>
        </w:tc>
        <w:tc>
          <w:tcPr>
            <w:tcW w:w="879" w:type="dxa"/>
          </w:tcPr>
          <w:p w14:paraId="794614DF" w14:textId="77777777" w:rsidR="00401C98" w:rsidRPr="00741F20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41F20">
              <w:rPr>
                <w:rFonts w:ascii="Times New Roman" w:hAnsi="Times New Roman" w:cs="Times New Roman"/>
                <w:sz w:val="26"/>
                <w:szCs w:val="26"/>
              </w:rPr>
              <w:t>Mark</w:t>
            </w:r>
          </w:p>
        </w:tc>
      </w:tr>
      <w:tr w:rsidR="00401C98" w14:paraId="5A81D734" w14:textId="77777777" w:rsidTr="001C3BC1">
        <w:tc>
          <w:tcPr>
            <w:tcW w:w="1155" w:type="dxa"/>
          </w:tcPr>
          <w:p w14:paraId="4069B99F" w14:textId="77777777" w:rsidR="00401C98" w:rsidRPr="007D435D" w:rsidRDefault="00401C98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435D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600" w:type="dxa"/>
          </w:tcPr>
          <w:p w14:paraId="3302D809" w14:textId="77777777" w:rsidR="00401C98" w:rsidRPr="007D435D" w:rsidRDefault="00C52D73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7D435D"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879" w:type="dxa"/>
          </w:tcPr>
          <w:p w14:paraId="0F26B1DB" w14:textId="77777777" w:rsidR="00401C98" w:rsidRPr="007D435D" w:rsidRDefault="00741F20" w:rsidP="001C3BC1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26CC7382" w14:textId="77777777" w:rsidTr="001C3BC1">
        <w:tc>
          <w:tcPr>
            <w:tcW w:w="1155" w:type="dxa"/>
          </w:tcPr>
          <w:p w14:paraId="4229CC05" w14:textId="77777777" w:rsidR="00741F20" w:rsidRPr="007D435D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435D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600" w:type="dxa"/>
          </w:tcPr>
          <w:p w14:paraId="5884A565" w14:textId="77777777" w:rsidR="00741F20" w:rsidRPr="007D435D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7D435D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79" w:type="dxa"/>
          </w:tcPr>
          <w:p w14:paraId="73C9FBC4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10126436" w14:textId="77777777" w:rsidTr="001C3BC1">
        <w:tc>
          <w:tcPr>
            <w:tcW w:w="1155" w:type="dxa"/>
          </w:tcPr>
          <w:p w14:paraId="0C780BE2" w14:textId="77777777" w:rsidR="00741F20" w:rsidRPr="00DE05E9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05E9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600" w:type="dxa"/>
          </w:tcPr>
          <w:p w14:paraId="746CA5C7" w14:textId="77777777" w:rsidR="00741F20" w:rsidRPr="00DE05E9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DE05E9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879" w:type="dxa"/>
          </w:tcPr>
          <w:p w14:paraId="0720CAD8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635AA9C7" w14:textId="77777777" w:rsidTr="001C3BC1">
        <w:tc>
          <w:tcPr>
            <w:tcW w:w="1155" w:type="dxa"/>
          </w:tcPr>
          <w:p w14:paraId="2C9B37BF" w14:textId="77777777" w:rsidR="00741F20" w:rsidRPr="006D2762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D276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600" w:type="dxa"/>
          </w:tcPr>
          <w:p w14:paraId="59B662D7" w14:textId="77777777" w:rsidR="00741F20" w:rsidRPr="006D2762" w:rsidRDefault="00741F20" w:rsidP="00401C98">
            <w:pPr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9C2784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740" w:dyaOrig="360" w14:anchorId="36CAC50D">
                <v:shape id="_x0000_i1060" type="#_x0000_t75" style="width:37.05pt;height:17.9pt" o:ole="">
                  <v:imagedata r:id="rId79" o:title=""/>
                </v:shape>
                <o:OLEObject Type="Embed" ProgID="Equation.DSMT4" ShapeID="_x0000_i1060" DrawAspect="Content" ObjectID="_1791403886" r:id="rId8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79" w:type="dxa"/>
          </w:tcPr>
          <w:p w14:paraId="44FAC4BF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3C675E13" w14:textId="77777777" w:rsidTr="001C3BC1">
        <w:tc>
          <w:tcPr>
            <w:tcW w:w="1155" w:type="dxa"/>
          </w:tcPr>
          <w:p w14:paraId="283021B1" w14:textId="77777777" w:rsidR="00741F20" w:rsidRPr="008A14F5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14F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600" w:type="dxa"/>
          </w:tcPr>
          <w:p w14:paraId="59895A71" w14:textId="77777777" w:rsidR="00741F20" w:rsidRPr="008A14F5" w:rsidRDefault="00741F20" w:rsidP="00741F20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8A14F5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879" w:type="dxa"/>
          </w:tcPr>
          <w:p w14:paraId="055F8469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4AB35B33" w14:textId="77777777" w:rsidTr="001C3BC1">
        <w:tc>
          <w:tcPr>
            <w:tcW w:w="1155" w:type="dxa"/>
          </w:tcPr>
          <w:p w14:paraId="6490E600" w14:textId="77777777" w:rsidR="00741F20" w:rsidRPr="00AA11E3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11E3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600" w:type="dxa"/>
          </w:tcPr>
          <w:p w14:paraId="25D48BCE" w14:textId="77777777" w:rsidR="00741F20" w:rsidRPr="00AA11E3" w:rsidRDefault="00741F20" w:rsidP="00741F20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AA11E3">
              <w:rPr>
                <w:rFonts w:ascii="Times New Roman" w:hAnsi="Times New Roman" w:cs="Times New Roman"/>
                <w:sz w:val="26"/>
                <w:szCs w:val="26"/>
              </w:rPr>
              <w:t>-2</w:t>
            </w:r>
          </w:p>
        </w:tc>
        <w:tc>
          <w:tcPr>
            <w:tcW w:w="879" w:type="dxa"/>
          </w:tcPr>
          <w:p w14:paraId="660436B3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7F8B2687" w14:textId="77777777" w:rsidTr="001C3BC1">
        <w:tc>
          <w:tcPr>
            <w:tcW w:w="1155" w:type="dxa"/>
          </w:tcPr>
          <w:p w14:paraId="5DBE9C20" w14:textId="77777777" w:rsidR="00741F20" w:rsidRPr="00AA11E3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11E3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600" w:type="dxa"/>
          </w:tcPr>
          <w:p w14:paraId="74786757" w14:textId="77777777" w:rsidR="00741F20" w:rsidRPr="00AA11E3" w:rsidRDefault="00741F20" w:rsidP="00741F20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AA11E3">
              <w:rPr>
                <w:rFonts w:ascii="Times New Roman" w:hAnsi="Times New Roman" w:cs="Times New Roman"/>
                <w:sz w:val="26"/>
                <w:szCs w:val="26"/>
              </w:rPr>
              <w:t>1.75</w:t>
            </w:r>
          </w:p>
        </w:tc>
        <w:tc>
          <w:tcPr>
            <w:tcW w:w="879" w:type="dxa"/>
          </w:tcPr>
          <w:p w14:paraId="4A216E24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42105C7D" w14:textId="77777777" w:rsidTr="001C3BC1">
        <w:tc>
          <w:tcPr>
            <w:tcW w:w="1155" w:type="dxa"/>
          </w:tcPr>
          <w:p w14:paraId="185205E0" w14:textId="77777777" w:rsidR="00741F20" w:rsidRPr="00AA11E3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AA11E3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600" w:type="dxa"/>
          </w:tcPr>
          <w:p w14:paraId="1DB82D88" w14:textId="77777777" w:rsidR="00741F20" w:rsidRPr="00AA11E3" w:rsidRDefault="00741F20" w:rsidP="00741F20">
            <w:pPr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AA11E3">
              <w:rPr>
                <w:rFonts w:ascii="Times New Roman" w:hAnsi="Times New Roman" w:cs="Times New Roman"/>
                <w:sz w:val="26"/>
                <w:szCs w:val="26"/>
              </w:rPr>
              <w:t>8.5</w:t>
            </w:r>
          </w:p>
        </w:tc>
        <w:tc>
          <w:tcPr>
            <w:tcW w:w="879" w:type="dxa"/>
          </w:tcPr>
          <w:p w14:paraId="3DB77500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246D7B58" w14:textId="77777777" w:rsidTr="001C3BC1">
        <w:tc>
          <w:tcPr>
            <w:tcW w:w="1155" w:type="dxa"/>
          </w:tcPr>
          <w:p w14:paraId="08B8F8F0" w14:textId="77777777" w:rsidR="00741F20" w:rsidRPr="008F7D6F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F7D6F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600" w:type="dxa"/>
          </w:tcPr>
          <w:p w14:paraId="3B32B447" w14:textId="77777777" w:rsidR="00741F20" w:rsidRPr="008F7D6F" w:rsidRDefault="00741F20" w:rsidP="00741F20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8F7D6F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879" w:type="dxa"/>
          </w:tcPr>
          <w:p w14:paraId="233ADE43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7CB40D31" w14:textId="77777777" w:rsidTr="001C3BC1">
        <w:tc>
          <w:tcPr>
            <w:tcW w:w="1155" w:type="dxa"/>
          </w:tcPr>
          <w:p w14:paraId="1721B1FE" w14:textId="77777777" w:rsidR="00741F20" w:rsidRPr="008F7D6F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F7D6F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600" w:type="dxa"/>
          </w:tcPr>
          <w:p w14:paraId="02B61AA5" w14:textId="77777777" w:rsidR="00741F20" w:rsidRPr="008F7D6F" w:rsidRDefault="00741F20" w:rsidP="00741F20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8F7D6F"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879" w:type="dxa"/>
          </w:tcPr>
          <w:p w14:paraId="1F28D65A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6A7457AC" w14:textId="77777777" w:rsidTr="001C3BC1">
        <w:tc>
          <w:tcPr>
            <w:tcW w:w="1155" w:type="dxa"/>
          </w:tcPr>
          <w:p w14:paraId="226B011F" w14:textId="77777777" w:rsidR="00741F20" w:rsidRPr="008F7D6F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F7D6F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600" w:type="dxa"/>
          </w:tcPr>
          <w:p w14:paraId="7E16C086" w14:textId="77777777" w:rsidR="00741F20" w:rsidRPr="008F7D6F" w:rsidRDefault="00741F20" w:rsidP="00741F20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8F7D6F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79" w:type="dxa"/>
          </w:tcPr>
          <w:p w14:paraId="49E4D2B5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3FD31CAF" w14:textId="77777777" w:rsidTr="001C3BC1">
        <w:tc>
          <w:tcPr>
            <w:tcW w:w="1155" w:type="dxa"/>
          </w:tcPr>
          <w:p w14:paraId="0C544D3C" w14:textId="77777777" w:rsidR="00741F20" w:rsidRPr="008F7D6F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F7D6F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7600" w:type="dxa"/>
          </w:tcPr>
          <w:p w14:paraId="1923B1EB" w14:textId="77777777" w:rsidR="00741F20" w:rsidRPr="008F7D6F" w:rsidRDefault="00741F20" w:rsidP="00741F20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8F7D6F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879" w:type="dxa"/>
          </w:tcPr>
          <w:p w14:paraId="096D43EA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634A18D6" w14:textId="77777777" w:rsidTr="001C3BC1">
        <w:tc>
          <w:tcPr>
            <w:tcW w:w="1155" w:type="dxa"/>
          </w:tcPr>
          <w:p w14:paraId="210033A7" w14:textId="77777777" w:rsidR="00741F20" w:rsidRPr="003268F0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268F0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7600" w:type="dxa"/>
          </w:tcPr>
          <w:p w14:paraId="1FCA4B7C" w14:textId="77777777" w:rsidR="00741F20" w:rsidRPr="008F7D6F" w:rsidRDefault="00741F20" w:rsidP="00741F20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6D276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79" w:type="dxa"/>
          </w:tcPr>
          <w:p w14:paraId="2EBEA845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48EA0A2C" w14:textId="77777777" w:rsidTr="001C3BC1">
        <w:tc>
          <w:tcPr>
            <w:tcW w:w="1155" w:type="dxa"/>
          </w:tcPr>
          <w:p w14:paraId="2CA7A54E" w14:textId="77777777" w:rsidR="00741F20" w:rsidRPr="00D17F4A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7F4A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7600" w:type="dxa"/>
          </w:tcPr>
          <w:p w14:paraId="367D79D4" w14:textId="77777777" w:rsidR="00741F20" w:rsidRPr="00D17F4A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D17F4A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879" w:type="dxa"/>
          </w:tcPr>
          <w:p w14:paraId="06B7815A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25141CDD" w14:textId="77777777" w:rsidTr="001C3BC1">
        <w:tc>
          <w:tcPr>
            <w:tcW w:w="1155" w:type="dxa"/>
          </w:tcPr>
          <w:p w14:paraId="559527D4" w14:textId="77777777" w:rsidR="00741F20" w:rsidRPr="00D17F4A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7F4A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7600" w:type="dxa"/>
          </w:tcPr>
          <w:p w14:paraId="5625D4CB" w14:textId="77777777" w:rsidR="00741F20" w:rsidRPr="00D17F4A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D17F4A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879" w:type="dxa"/>
          </w:tcPr>
          <w:p w14:paraId="0461555A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5E22452E" w14:textId="77777777" w:rsidTr="001C3BC1">
        <w:tc>
          <w:tcPr>
            <w:tcW w:w="1155" w:type="dxa"/>
          </w:tcPr>
          <w:p w14:paraId="0FA4027C" w14:textId="77777777" w:rsidR="00741F20" w:rsidRPr="00D17F4A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7F4A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7600" w:type="dxa"/>
          </w:tcPr>
          <w:p w14:paraId="22000B5E" w14:textId="77777777" w:rsidR="00741F20" w:rsidRPr="00D17F4A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D17F4A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79" w:type="dxa"/>
          </w:tcPr>
          <w:p w14:paraId="76C0D117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565B09C2" w14:textId="77777777" w:rsidTr="001C3BC1">
        <w:tc>
          <w:tcPr>
            <w:tcW w:w="1155" w:type="dxa"/>
          </w:tcPr>
          <w:p w14:paraId="63C4F038" w14:textId="77777777" w:rsidR="00741F20" w:rsidRPr="00D17F4A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7F4A"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7600" w:type="dxa"/>
          </w:tcPr>
          <w:p w14:paraId="15406D83" w14:textId="77777777" w:rsidR="00741F20" w:rsidRPr="00D17F4A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D17F4A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79" w:type="dxa"/>
          </w:tcPr>
          <w:p w14:paraId="63B5F3E8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7759F942" w14:textId="77777777" w:rsidTr="001C3BC1">
        <w:tc>
          <w:tcPr>
            <w:tcW w:w="1155" w:type="dxa"/>
          </w:tcPr>
          <w:p w14:paraId="7D9248B1" w14:textId="77777777" w:rsidR="00741F20" w:rsidRPr="001262E2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262E2"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7600" w:type="dxa"/>
          </w:tcPr>
          <w:p w14:paraId="6FFB99BF" w14:textId="77777777" w:rsidR="00741F20" w:rsidRPr="001262E2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1262E2">
              <w:rPr>
                <w:rFonts w:ascii="Times New Roman" w:hAnsi="Times New Roman" w:cs="Times New Roman"/>
                <w:sz w:val="26"/>
                <w:szCs w:val="26"/>
              </w:rPr>
              <w:t>72</w:t>
            </w:r>
          </w:p>
        </w:tc>
        <w:tc>
          <w:tcPr>
            <w:tcW w:w="879" w:type="dxa"/>
          </w:tcPr>
          <w:p w14:paraId="22462083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:rsidRPr="00741F20" w14:paraId="54BB2905" w14:textId="77777777" w:rsidTr="001C3BC1">
        <w:tc>
          <w:tcPr>
            <w:tcW w:w="1155" w:type="dxa"/>
          </w:tcPr>
          <w:p w14:paraId="51BC579B" w14:textId="77777777" w:rsidR="00741F20" w:rsidRPr="00741F20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41F20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7600" w:type="dxa"/>
          </w:tcPr>
          <w:p w14:paraId="4179AE40" w14:textId="77777777" w:rsidR="00741F20" w:rsidRPr="00741F20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741F20">
              <w:rPr>
                <w:rFonts w:ascii="Times New Roman" w:hAnsi="Times New Roman" w:cs="Times New Roman"/>
                <w:sz w:val="26"/>
                <w:szCs w:val="26"/>
              </w:rPr>
              <w:t>101</w:t>
            </w:r>
          </w:p>
        </w:tc>
        <w:tc>
          <w:tcPr>
            <w:tcW w:w="879" w:type="dxa"/>
          </w:tcPr>
          <w:p w14:paraId="741E9807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7415514E" w14:textId="77777777" w:rsidTr="001C3BC1">
        <w:tc>
          <w:tcPr>
            <w:tcW w:w="1155" w:type="dxa"/>
          </w:tcPr>
          <w:p w14:paraId="2B2194FC" w14:textId="77777777" w:rsidR="00741F20" w:rsidRPr="00DA5B41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A5B41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7600" w:type="dxa"/>
          </w:tcPr>
          <w:p w14:paraId="425D5E2A" w14:textId="77777777" w:rsidR="00741F20" w:rsidRPr="00DA5B41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DA5B41">
              <w:rPr>
                <w:rFonts w:ascii="Times New Roman" w:hAnsi="Times New Roman" w:cs="Times New Roman"/>
                <w:sz w:val="26"/>
                <w:szCs w:val="26"/>
              </w:rPr>
              <w:t>5cm</w:t>
            </w:r>
          </w:p>
        </w:tc>
        <w:tc>
          <w:tcPr>
            <w:tcW w:w="879" w:type="dxa"/>
          </w:tcPr>
          <w:p w14:paraId="12F24A33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444DFE09" w14:textId="77777777" w:rsidTr="001C3BC1">
        <w:tc>
          <w:tcPr>
            <w:tcW w:w="1155" w:type="dxa"/>
          </w:tcPr>
          <w:p w14:paraId="70DD01D0" w14:textId="77777777" w:rsidR="00741F20" w:rsidRPr="00496581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6581"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7600" w:type="dxa"/>
          </w:tcPr>
          <w:p w14:paraId="699B78BA" w14:textId="77777777" w:rsidR="00741F20" w:rsidRPr="00496581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496581">
              <w:rPr>
                <w:rFonts w:ascii="Times New Roman" w:hAnsi="Times New Roman" w:cs="Times New Roman"/>
                <w:sz w:val="26"/>
                <w:szCs w:val="26"/>
              </w:rPr>
              <w:t>-1</w:t>
            </w:r>
          </w:p>
        </w:tc>
        <w:tc>
          <w:tcPr>
            <w:tcW w:w="879" w:type="dxa"/>
          </w:tcPr>
          <w:p w14:paraId="0C7374A1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7E0A04FA" w14:textId="77777777" w:rsidTr="001C3BC1">
        <w:tc>
          <w:tcPr>
            <w:tcW w:w="1155" w:type="dxa"/>
          </w:tcPr>
          <w:p w14:paraId="7F1765EC" w14:textId="77777777" w:rsidR="00741F20" w:rsidRPr="00496581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6581">
              <w:rPr>
                <w:rFonts w:ascii="Times New Roman" w:hAnsi="Times New Roman" w:cs="Times New Roman"/>
                <w:sz w:val="26"/>
                <w:szCs w:val="26"/>
              </w:rPr>
              <w:t>22</w:t>
            </w:r>
          </w:p>
        </w:tc>
        <w:tc>
          <w:tcPr>
            <w:tcW w:w="7600" w:type="dxa"/>
          </w:tcPr>
          <w:p w14:paraId="3FAE19F4" w14:textId="77777777" w:rsidR="00741F20" w:rsidRPr="00496581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496581">
              <w:rPr>
                <w:rFonts w:ascii="Times New Roman" w:hAnsi="Times New Roman" w:cs="Times New Roman"/>
                <w:sz w:val="26"/>
                <w:szCs w:val="26"/>
              </w:rPr>
              <w:t>-9</w:t>
            </w:r>
          </w:p>
        </w:tc>
        <w:tc>
          <w:tcPr>
            <w:tcW w:w="879" w:type="dxa"/>
          </w:tcPr>
          <w:p w14:paraId="15266C00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7EA2C417" w14:textId="77777777" w:rsidTr="001C3BC1">
        <w:tc>
          <w:tcPr>
            <w:tcW w:w="1155" w:type="dxa"/>
          </w:tcPr>
          <w:p w14:paraId="616DE7E0" w14:textId="77777777" w:rsidR="00741F20" w:rsidRPr="00496581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96581">
              <w:rPr>
                <w:rFonts w:ascii="Times New Roman" w:hAnsi="Times New Roman" w:cs="Times New Roman"/>
                <w:sz w:val="26"/>
                <w:szCs w:val="26"/>
              </w:rPr>
              <w:t>23</w:t>
            </w:r>
          </w:p>
        </w:tc>
        <w:tc>
          <w:tcPr>
            <w:tcW w:w="7600" w:type="dxa"/>
          </w:tcPr>
          <w:p w14:paraId="50655C5C" w14:textId="77777777" w:rsidR="00741F20" w:rsidRPr="00496581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496581">
              <w:rPr>
                <w:rFonts w:ascii="Times New Roman" w:hAnsi="Times New Roman" w:cs="Times New Roman"/>
                <w:sz w:val="26"/>
                <w:szCs w:val="26"/>
              </w:rPr>
              <w:t>7.5$</w:t>
            </w:r>
          </w:p>
        </w:tc>
        <w:tc>
          <w:tcPr>
            <w:tcW w:w="879" w:type="dxa"/>
          </w:tcPr>
          <w:p w14:paraId="5B95030C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438A8410" w14:textId="77777777" w:rsidTr="001C3BC1">
        <w:tc>
          <w:tcPr>
            <w:tcW w:w="1155" w:type="dxa"/>
          </w:tcPr>
          <w:p w14:paraId="4549934D" w14:textId="77777777" w:rsidR="00741F20" w:rsidRPr="00C85996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5996">
              <w:rPr>
                <w:rFonts w:ascii="Times New Roman" w:hAnsi="Times New Roman" w:cs="Times New Roman"/>
                <w:sz w:val="26"/>
                <w:szCs w:val="26"/>
              </w:rPr>
              <w:t>24</w:t>
            </w:r>
          </w:p>
        </w:tc>
        <w:tc>
          <w:tcPr>
            <w:tcW w:w="7600" w:type="dxa"/>
          </w:tcPr>
          <w:p w14:paraId="32A4CF02" w14:textId="77777777" w:rsidR="00741F20" w:rsidRPr="00037690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037690">
              <w:rPr>
                <w:rFonts w:ascii="Times New Roman" w:hAnsi="Times New Roman" w:cs="Times New Roman"/>
                <w:sz w:val="26"/>
                <w:szCs w:val="26"/>
              </w:rPr>
              <w:t>54$</w:t>
            </w:r>
          </w:p>
        </w:tc>
        <w:tc>
          <w:tcPr>
            <w:tcW w:w="879" w:type="dxa"/>
          </w:tcPr>
          <w:p w14:paraId="77A657FD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:rsidRPr="00BA33B3" w14:paraId="109A2F7D" w14:textId="77777777" w:rsidTr="001C3BC1">
        <w:tc>
          <w:tcPr>
            <w:tcW w:w="1155" w:type="dxa"/>
          </w:tcPr>
          <w:p w14:paraId="33F93D18" w14:textId="77777777" w:rsidR="00741F20" w:rsidRPr="00BA33B3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3B3"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</w:tc>
        <w:tc>
          <w:tcPr>
            <w:tcW w:w="7600" w:type="dxa"/>
          </w:tcPr>
          <w:p w14:paraId="7BA98F0B" w14:textId="77777777" w:rsidR="00741F20" w:rsidRPr="00BA33B3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BA33B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80" w:dyaOrig="620" w14:anchorId="1BF64B48">
                <v:shape id="_x0000_i1061" type="#_x0000_t75" style="width:28.7pt;height:31.2pt" o:ole="">
                  <v:imagedata r:id="rId81" o:title=""/>
                </v:shape>
                <o:OLEObject Type="Embed" ProgID="Equation.DSMT4" ShapeID="_x0000_i1061" DrawAspect="Content" ObjectID="_1791403887" r:id="rId82"/>
              </w:object>
            </w:r>
          </w:p>
        </w:tc>
        <w:tc>
          <w:tcPr>
            <w:tcW w:w="879" w:type="dxa"/>
          </w:tcPr>
          <w:p w14:paraId="32E18438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0F29E6CA" w14:textId="77777777" w:rsidTr="001C3BC1">
        <w:tc>
          <w:tcPr>
            <w:tcW w:w="1155" w:type="dxa"/>
          </w:tcPr>
          <w:p w14:paraId="061C8B68" w14:textId="77777777" w:rsidR="00741F20" w:rsidRPr="00741F20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41F20">
              <w:rPr>
                <w:rFonts w:ascii="Times New Roman" w:hAnsi="Times New Roman" w:cs="Times New Roman"/>
                <w:sz w:val="26"/>
                <w:szCs w:val="26"/>
              </w:rPr>
              <w:t>26</w:t>
            </w:r>
          </w:p>
        </w:tc>
        <w:tc>
          <w:tcPr>
            <w:tcW w:w="7600" w:type="dxa"/>
          </w:tcPr>
          <w:p w14:paraId="101CC2B7" w14:textId="77777777" w:rsidR="00741F20" w:rsidRPr="00741F20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741F2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79" w:type="dxa"/>
          </w:tcPr>
          <w:p w14:paraId="3A66A738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2FA2AB43" w14:textId="77777777" w:rsidTr="001C3BC1">
        <w:tc>
          <w:tcPr>
            <w:tcW w:w="1155" w:type="dxa"/>
          </w:tcPr>
          <w:p w14:paraId="558785E2" w14:textId="77777777" w:rsidR="00741F20" w:rsidRPr="00741F20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41F20">
              <w:rPr>
                <w:rFonts w:ascii="Times New Roman" w:hAnsi="Times New Roman" w:cs="Times New Roman"/>
                <w:sz w:val="26"/>
                <w:szCs w:val="26"/>
              </w:rPr>
              <w:t>27</w:t>
            </w:r>
          </w:p>
        </w:tc>
        <w:tc>
          <w:tcPr>
            <w:tcW w:w="7600" w:type="dxa"/>
          </w:tcPr>
          <w:p w14:paraId="4B281946" w14:textId="77777777" w:rsidR="00741F20" w:rsidRPr="00741F20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741F20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79" w:type="dxa"/>
          </w:tcPr>
          <w:p w14:paraId="5C5E7B07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0AE05975" w14:textId="77777777" w:rsidTr="001C3BC1">
        <w:tc>
          <w:tcPr>
            <w:tcW w:w="1155" w:type="dxa"/>
          </w:tcPr>
          <w:p w14:paraId="0E90FC83" w14:textId="77777777" w:rsidR="00741F20" w:rsidRPr="00741F20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41F20">
              <w:rPr>
                <w:rFonts w:ascii="Times New Roman" w:hAnsi="Times New Roman" w:cs="Times New Roman"/>
                <w:sz w:val="26"/>
                <w:szCs w:val="26"/>
              </w:rPr>
              <w:t>28</w:t>
            </w:r>
          </w:p>
        </w:tc>
        <w:tc>
          <w:tcPr>
            <w:tcW w:w="7600" w:type="dxa"/>
          </w:tcPr>
          <w:p w14:paraId="6B33F8E4" w14:textId="77777777" w:rsidR="00741F20" w:rsidRPr="00741F20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741F20">
              <w:rPr>
                <w:rFonts w:ascii="Times New Roman" w:hAnsi="Times New Roman" w:cs="Times New Roman"/>
                <w:sz w:val="26"/>
                <w:szCs w:val="26"/>
              </w:rPr>
              <w:t>3cm</w:t>
            </w:r>
          </w:p>
        </w:tc>
        <w:tc>
          <w:tcPr>
            <w:tcW w:w="879" w:type="dxa"/>
          </w:tcPr>
          <w:p w14:paraId="43E031B9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:rsidRPr="00BA33B3" w14:paraId="285D8406" w14:textId="77777777" w:rsidTr="001C3BC1">
        <w:tc>
          <w:tcPr>
            <w:tcW w:w="1155" w:type="dxa"/>
          </w:tcPr>
          <w:p w14:paraId="5BD48969" w14:textId="77777777" w:rsidR="00741F20" w:rsidRPr="00BA33B3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A33B3">
              <w:rPr>
                <w:rFonts w:ascii="Times New Roman" w:hAnsi="Times New Roman" w:cs="Times New Roman"/>
                <w:sz w:val="26"/>
                <w:szCs w:val="26"/>
              </w:rPr>
              <w:t>29</w:t>
            </w:r>
          </w:p>
        </w:tc>
        <w:tc>
          <w:tcPr>
            <w:tcW w:w="7600" w:type="dxa"/>
          </w:tcPr>
          <w:p w14:paraId="03A86BEC" w14:textId="77777777" w:rsidR="00741F20" w:rsidRPr="00BA33B3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BA33B3">
              <w:rPr>
                <w:rFonts w:ascii="Times New Roman" w:hAnsi="Times New Roman" w:cs="Times New Roman"/>
                <w:sz w:val="26"/>
                <w:szCs w:val="26"/>
              </w:rPr>
              <w:t>48</w:t>
            </w:r>
            <w:r w:rsidRPr="00BA33B3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879" w:type="dxa"/>
          </w:tcPr>
          <w:p w14:paraId="6F40E9FD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741F20" w14:paraId="11BA9DF8" w14:textId="77777777" w:rsidTr="001C3BC1">
        <w:tc>
          <w:tcPr>
            <w:tcW w:w="1155" w:type="dxa"/>
          </w:tcPr>
          <w:p w14:paraId="269EB06D" w14:textId="77777777" w:rsidR="00741F20" w:rsidRPr="00C85996" w:rsidRDefault="00741F20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85996">
              <w:rPr>
                <w:rFonts w:ascii="Times New Roman" w:hAnsi="Times New Roman" w:cs="Times New Roman"/>
                <w:sz w:val="26"/>
                <w:szCs w:val="26"/>
              </w:rPr>
              <w:t>30</w:t>
            </w:r>
          </w:p>
        </w:tc>
        <w:tc>
          <w:tcPr>
            <w:tcW w:w="7600" w:type="dxa"/>
          </w:tcPr>
          <w:p w14:paraId="30E2FBB2" w14:textId="77777777" w:rsidR="00741F20" w:rsidRPr="00C85996" w:rsidRDefault="00741F20" w:rsidP="00401C98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C85996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879" w:type="dxa"/>
          </w:tcPr>
          <w:p w14:paraId="0EDEBB0D" w14:textId="77777777" w:rsidR="00741F20" w:rsidRDefault="00741F20" w:rsidP="00741F20">
            <w:pPr>
              <w:jc w:val="right"/>
            </w:pPr>
            <w:r w:rsidRPr="0028196E">
              <w:rPr>
                <w:rFonts w:ascii="Times New Roman" w:hAnsi="Times New Roman" w:cs="Times New Roman"/>
                <w:sz w:val="26"/>
                <w:szCs w:val="26"/>
              </w:rPr>
              <w:t>5,0</w:t>
            </w:r>
          </w:p>
        </w:tc>
      </w:tr>
      <w:tr w:rsidR="00974F9D" w14:paraId="230AB5FD" w14:textId="77777777" w:rsidTr="001C3BC1">
        <w:tc>
          <w:tcPr>
            <w:tcW w:w="1155" w:type="dxa"/>
          </w:tcPr>
          <w:p w14:paraId="3F4AE812" w14:textId="77777777" w:rsidR="00974F9D" w:rsidRPr="00DE1DC1" w:rsidRDefault="00974F9D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1DC1">
              <w:rPr>
                <w:rFonts w:ascii="Times New Roman" w:hAnsi="Times New Roman" w:cs="Times New Roman"/>
                <w:sz w:val="26"/>
                <w:szCs w:val="26"/>
              </w:rPr>
              <w:t>31</w:t>
            </w:r>
          </w:p>
        </w:tc>
        <w:tc>
          <w:tcPr>
            <w:tcW w:w="7600" w:type="dxa"/>
          </w:tcPr>
          <w:p w14:paraId="37B5BE20" w14:textId="77777777" w:rsidR="00974F9D" w:rsidRPr="00DE1DC1" w:rsidRDefault="00DD49B2" w:rsidP="00974F9D">
            <w:pPr>
              <w:tabs>
                <w:tab w:val="left" w:pos="7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E1DC1">
              <w:rPr>
                <w:rFonts w:ascii="Times New Roman" w:hAnsi="Times New Roman" w:cs="Times New Roman"/>
                <w:sz w:val="26"/>
                <w:szCs w:val="26"/>
              </w:rPr>
              <w:t>Write A</w:t>
            </w:r>
            <w:r w:rsidRPr="00DE1DC1">
              <w:rPr>
                <w:rFonts w:ascii="Times New Roman" w:hAnsi="Times New Roman" w:cs="Times New Roman"/>
                <w:sz w:val="26"/>
                <w:szCs w:val="26"/>
              </w:rPr>
              <w:softHyphen/>
            </w:r>
            <w:r w:rsidRPr="00DE1DC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n </w:t>
            </w:r>
            <w:r w:rsidRPr="00DE1DC1">
              <w:rPr>
                <w:rFonts w:ascii="Times New Roman" w:hAnsi="Times New Roman" w:cs="Times New Roman"/>
                <w:sz w:val="26"/>
                <w:szCs w:val="26"/>
              </w:rPr>
              <w:t>in the form</w:t>
            </w:r>
          </w:p>
          <w:p w14:paraId="524BA552" w14:textId="77777777" w:rsidR="00DD49B2" w:rsidRPr="00DE1DC1" w:rsidRDefault="00DD49B2" w:rsidP="00DD49B2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E1DC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79" w14:anchorId="52B2CE8A">
                <v:shape id="_x0000_i1062" type="#_x0000_t75" style="width:9.15pt;height:13.75pt" o:ole="">
                  <v:imagedata r:id="rId83" o:title=""/>
                </v:shape>
                <o:OLEObject Type="Embed" ProgID="Equation.DSMT4" ShapeID="_x0000_i1062" DrawAspect="Content" ObjectID="_1791403888" r:id="rId84"/>
              </w:object>
            </w:r>
            <w:r w:rsidRPr="00DE1DC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959" w:dyaOrig="660" w14:anchorId="30AA659E">
                <v:shape id="_x0000_i1063" type="#_x0000_t75" style="width:247.65pt;height:32.9pt" o:ole="">
                  <v:imagedata r:id="rId85" o:title=""/>
                </v:shape>
                <o:OLEObject Type="Embed" ProgID="Equation.DSMT4" ShapeID="_x0000_i1063" DrawAspect="Content" ObjectID="_1791403889" r:id="rId86"/>
              </w:object>
            </w:r>
          </w:p>
          <w:p w14:paraId="3B121082" w14:textId="77777777" w:rsidR="00DD49B2" w:rsidRPr="00DE1DC1" w:rsidRDefault="00DD49B2" w:rsidP="00DD49B2">
            <w:pPr>
              <w:tabs>
                <w:tab w:val="left" w:pos="714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E1DC1">
              <w:rPr>
                <w:rFonts w:ascii="Times New Roman" w:hAnsi="Times New Roman" w:cs="Times New Roman"/>
                <w:sz w:val="28"/>
                <w:szCs w:val="28"/>
              </w:rPr>
              <w:t xml:space="preserve">Hence, </w:t>
            </w:r>
          </w:p>
          <w:p w14:paraId="3F101D46" w14:textId="77777777" w:rsidR="006548D9" w:rsidRPr="00DE1DC1" w:rsidRDefault="006548D9" w:rsidP="00DD49B2">
            <w:pPr>
              <w:tabs>
                <w:tab w:val="left" w:pos="714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E1DC1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5440" w:dyaOrig="1359" w14:anchorId="14091DF1">
                <v:shape id="_x0000_i1064" type="#_x0000_t75" style="width:271.75pt;height:67.85pt" o:ole="">
                  <v:imagedata r:id="rId87" o:title=""/>
                </v:shape>
                <o:OLEObject Type="Embed" ProgID="Equation.DSMT4" ShapeID="_x0000_i1064" DrawAspect="Content" ObjectID="_1791403890" r:id="rId88"/>
              </w:object>
            </w:r>
          </w:p>
          <w:p w14:paraId="683FDC4C" w14:textId="77777777" w:rsidR="00DE1DC1" w:rsidRPr="00DE1DC1" w:rsidRDefault="00DE1DC1" w:rsidP="00DD49B2">
            <w:pPr>
              <w:tabs>
                <w:tab w:val="left" w:pos="714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E1DC1">
              <w:rPr>
                <w:rFonts w:ascii="Times New Roman" w:hAnsi="Times New Roman" w:cs="Times New Roman"/>
                <w:sz w:val="28"/>
                <w:szCs w:val="28"/>
              </w:rPr>
              <w:t xml:space="preserve">It si follow </w:t>
            </w:r>
            <w:r w:rsidRPr="00DE1DC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00" w:dyaOrig="620" w14:anchorId="3CCE5B3A">
                <v:shape id="_x0000_i1065" type="#_x0000_t75" style="width:124.85pt;height:31.2pt" o:ole="">
                  <v:imagedata r:id="rId89" o:title=""/>
                </v:shape>
                <o:OLEObject Type="Embed" ProgID="Equation.DSMT4" ShapeID="_x0000_i1065" DrawAspect="Content" ObjectID="_1791403891" r:id="rId90"/>
              </w:object>
            </w:r>
            <w:r w:rsidRPr="00DE1DC1">
              <w:rPr>
                <w:rFonts w:ascii="Times New Roman" w:hAnsi="Times New Roman" w:cs="Times New Roman"/>
                <w:sz w:val="28"/>
                <w:szCs w:val="28"/>
              </w:rPr>
              <w:t xml:space="preserve"> for </w:t>
            </w:r>
            <w:r w:rsidRPr="00DE1DC1">
              <w:rPr>
                <w:rFonts w:ascii="Times New Roman" w:hAnsi="Times New Roman" w:cs="Times New Roman"/>
                <w:i/>
                <w:sz w:val="28"/>
                <w:szCs w:val="28"/>
              </w:rPr>
              <w:t>n=4.</w:t>
            </w:r>
          </w:p>
          <w:p w14:paraId="74F32F97" w14:textId="77777777" w:rsidR="00974F9D" w:rsidRPr="00DE1DC1" w:rsidRDefault="00974F9D" w:rsidP="00974F9D">
            <w:pPr>
              <w:tabs>
                <w:tab w:val="left" w:pos="7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79" w:type="dxa"/>
          </w:tcPr>
          <w:p w14:paraId="3075A7D9" w14:textId="77777777" w:rsidR="00974F9D" w:rsidRDefault="00974F9D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2CB4EA34" w14:textId="77777777" w:rsidR="001C3BC1" w:rsidRDefault="001C3BC1" w:rsidP="001C3BC1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0,0</w:t>
            </w:r>
          </w:p>
          <w:p w14:paraId="33899379" w14:textId="77777777" w:rsidR="001C3BC1" w:rsidRDefault="001C3BC1" w:rsidP="001C3BC1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3FEB66D8" w14:textId="77777777" w:rsidR="001C3BC1" w:rsidRDefault="001C3BC1" w:rsidP="001C3BC1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44D536CC" w14:textId="77777777" w:rsidR="001C3BC1" w:rsidRDefault="001C3BC1" w:rsidP="001C3BC1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42A41124" w14:textId="77777777" w:rsidR="001C3BC1" w:rsidRDefault="001C3BC1" w:rsidP="001C3BC1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2B327489" w14:textId="77777777" w:rsidR="001C3BC1" w:rsidRDefault="001C3BC1" w:rsidP="001C3BC1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49AD792C" w14:textId="77777777" w:rsidR="001C3BC1" w:rsidRDefault="001C3BC1" w:rsidP="001C3BC1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0,0</w:t>
            </w:r>
          </w:p>
          <w:p w14:paraId="1F0E58D0" w14:textId="77777777" w:rsidR="001C3BC1" w:rsidRDefault="001C3BC1" w:rsidP="001C3BC1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0471F683" w14:textId="77777777" w:rsidR="001C3BC1" w:rsidRDefault="001C3BC1" w:rsidP="001C3BC1">
            <w:pPr>
              <w:tabs>
                <w:tab w:val="left" w:pos="7142"/>
              </w:tabs>
              <w:jc w:val="right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0,0</w:t>
            </w:r>
          </w:p>
        </w:tc>
      </w:tr>
      <w:tr w:rsidR="00974F9D" w14:paraId="2D7CF308" w14:textId="77777777" w:rsidTr="001C3BC1">
        <w:tc>
          <w:tcPr>
            <w:tcW w:w="1155" w:type="dxa"/>
          </w:tcPr>
          <w:p w14:paraId="6CF47FCD" w14:textId="77777777" w:rsidR="00974F9D" w:rsidRDefault="00974F9D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32</w:t>
            </w:r>
          </w:p>
        </w:tc>
        <w:tc>
          <w:tcPr>
            <w:tcW w:w="7600" w:type="dxa"/>
          </w:tcPr>
          <w:p w14:paraId="7AD7D3F4" w14:textId="77777777" w:rsidR="00974F9D" w:rsidRDefault="00395586" w:rsidP="00395586">
            <w:pPr>
              <w:tabs>
                <w:tab w:val="left" w:pos="714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39558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940" w:dyaOrig="360" w14:anchorId="538E8E25">
                <v:shape id="_x0000_i1066" type="#_x0000_t75" style="width:297.15pt;height:17.9pt" o:ole="">
                  <v:imagedata r:id="rId91" o:title=""/>
                </v:shape>
                <o:OLEObject Type="Embed" ProgID="Equation.DSMT4" ShapeID="_x0000_i1066" DrawAspect="Content" ObjectID="_1791403892" r:id="rId9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1)</w:t>
            </w:r>
          </w:p>
          <w:p w14:paraId="44EB3AD7" w14:textId="77777777" w:rsidR="00395586" w:rsidRDefault="00395586" w:rsidP="00395586">
            <w:pPr>
              <w:tabs>
                <w:tab w:val="left" w:pos="714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ince 3 and 28 are </w:t>
            </w:r>
            <w:r w:rsidR="00242196">
              <w:rPr>
                <w:rFonts w:ascii="Times New Roman" w:hAnsi="Times New Roman" w:cs="Times New Roman"/>
                <w:sz w:val="28"/>
                <w:szCs w:val="28"/>
              </w:rPr>
              <w:t xml:space="preserve">prime relative integers then </w:t>
            </w:r>
            <w:r w:rsidR="00242196" w:rsidRPr="0024219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60" w:dyaOrig="340" w14:anchorId="1EF0059F">
                <v:shape id="_x0000_i1067" type="#_x0000_t75" style="width:37.85pt;height:17.5pt" o:ole="">
                  <v:imagedata r:id="rId93" o:title=""/>
                </v:shape>
                <o:OLEObject Type="Embed" ProgID="Equation.DSMT4" ShapeID="_x0000_i1067" DrawAspect="Content" ObjectID="_1791403893" r:id="rId94"/>
              </w:object>
            </w:r>
            <w:r w:rsidR="00242196">
              <w:rPr>
                <w:rFonts w:ascii="Times New Roman" w:hAnsi="Times New Roman" w:cs="Times New Roman"/>
                <w:sz w:val="28"/>
                <w:szCs w:val="28"/>
              </w:rPr>
              <w:t xml:space="preserve"> and then </w:t>
            </w:r>
            <w:r w:rsidR="00242196" w:rsidRPr="0024219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20" w14:anchorId="791478FA">
                <v:shape id="_x0000_i1068" type="#_x0000_t75" style="width:51.2pt;height:16.25pt" o:ole="">
                  <v:imagedata r:id="rId95" o:title=""/>
                </v:shape>
                <o:OLEObject Type="Embed" ProgID="Equation.DSMT4" ShapeID="_x0000_i1068" DrawAspect="Content" ObjectID="_1791403894" r:id="rId96"/>
              </w:object>
            </w:r>
            <w:r w:rsidR="00242196">
              <w:rPr>
                <w:rFonts w:ascii="Times New Roman" w:hAnsi="Times New Roman" w:cs="Times New Roman"/>
                <w:sz w:val="28"/>
                <w:szCs w:val="28"/>
              </w:rPr>
              <w:t xml:space="preserve"> with </w:t>
            </w:r>
            <w:r w:rsidR="00242196" w:rsidRPr="0024219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 w14:anchorId="21721552">
                <v:shape id="_x0000_i1069" type="#_x0000_t75" style="width:31.65pt;height:13.75pt" o:ole="">
                  <v:imagedata r:id="rId97" o:title=""/>
                </v:shape>
                <o:OLEObject Type="Embed" ProgID="Equation.DSMT4" ShapeID="_x0000_i1069" DrawAspect="Content" ObjectID="_1791403895" r:id="rId98"/>
              </w:object>
            </w:r>
            <w:r w:rsidR="00242196">
              <w:rPr>
                <w:rFonts w:ascii="Times New Roman" w:hAnsi="Times New Roman" w:cs="Times New Roman"/>
                <w:sz w:val="28"/>
                <w:szCs w:val="28"/>
              </w:rPr>
              <w:t xml:space="preserve"> Form (1), we get </w:t>
            </w:r>
            <w:r w:rsidR="00242196" w:rsidRPr="0024219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60" w14:anchorId="30A8A010">
                <v:shape id="_x0000_i1070" type="#_x0000_t75" style="width:99.05pt;height:17.9pt" o:ole="">
                  <v:imagedata r:id="rId99" o:title=""/>
                </v:shape>
                <o:OLEObject Type="Embed" ProgID="Equation.DSMT4" ShapeID="_x0000_i1070" DrawAspect="Content" ObjectID="_1791403896" r:id="rId100"/>
              </w:object>
            </w:r>
            <w:r w:rsidR="00242196">
              <w:rPr>
                <w:rFonts w:ascii="Times New Roman" w:hAnsi="Times New Roman" w:cs="Times New Roman"/>
                <w:sz w:val="28"/>
                <w:szCs w:val="28"/>
              </w:rPr>
              <w:t xml:space="preserve"> and then </w:t>
            </w:r>
            <w:r w:rsidR="00242196" w:rsidRPr="0024219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20" w:dyaOrig="320" w14:anchorId="50116545">
                <v:shape id="_x0000_i1071" type="#_x0000_t75" style="width:81.15pt;height:16.25pt" o:ole="">
                  <v:imagedata r:id="rId101" o:title=""/>
                </v:shape>
                <o:OLEObject Type="Embed" ProgID="Equation.DSMT4" ShapeID="_x0000_i1071" DrawAspect="Content" ObjectID="_1791403897" r:id="rId102"/>
              </w:object>
            </w:r>
          </w:p>
          <w:p w14:paraId="0F3D260C" w14:textId="77777777" w:rsidR="00242196" w:rsidRDefault="001D70B3" w:rsidP="00395586">
            <w:pPr>
              <w:tabs>
                <w:tab w:val="left" w:pos="714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t follows </w:t>
            </w:r>
            <w:r w:rsidRPr="001D70B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00" w:dyaOrig="300" w14:anchorId="4666F1A4">
                <v:shape id="_x0000_i1072" type="#_x0000_t75" style="width:20pt;height:15pt" o:ole="">
                  <v:imagedata r:id="rId103" o:title=""/>
                </v:shape>
                <o:OLEObject Type="Embed" ProgID="Equation.DSMT4" ShapeID="_x0000_i1072" DrawAspect="Content" ObjectID="_1791403898" r:id="rId1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nd </w:t>
            </w:r>
            <w:r w:rsidRPr="001D70B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 w14:anchorId="7650F7CB">
                <v:shape id="_x0000_i1073" type="#_x0000_t75" style="width:66.15pt;height:16.25pt" o:ole="">
                  <v:imagedata r:id="rId105" o:title=""/>
                </v:shape>
                <o:OLEObject Type="Embed" ProgID="Equation.DSMT4" ShapeID="_x0000_i1073" DrawAspect="Content" ObjectID="_1791403899" r:id="rId106"/>
              </w:object>
            </w:r>
          </w:p>
          <w:p w14:paraId="37E948F7" w14:textId="77777777" w:rsidR="001D70B3" w:rsidRDefault="001D70B3" w:rsidP="00395586">
            <w:pPr>
              <w:tabs>
                <w:tab w:val="left" w:pos="714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ence, </w:t>
            </w:r>
            <w:r w:rsidRPr="0024219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60" w:dyaOrig="320" w14:anchorId="1B3F1112">
                <v:shape id="_x0000_i1074" type="#_x0000_t75" style="width:73.25pt;height:16.25pt" o:ole="">
                  <v:imagedata r:id="rId107" o:title=""/>
                </v:shape>
                <o:OLEObject Type="Embed" ProgID="Equation.DSMT4" ShapeID="_x0000_i1074" DrawAspect="Content" ObjectID="_1791403900" r:id="rId1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nd </w:t>
            </w:r>
            <w:r w:rsidRPr="0024219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20" w:dyaOrig="320" w14:anchorId="5D7EAFC9">
                <v:shape id="_x0000_i1075" type="#_x0000_t75" style="width:81.15pt;height:16.25pt" o:ole="">
                  <v:imagedata r:id="rId109" o:title=""/>
                </v:shape>
                <o:OLEObject Type="Embed" ProgID="Equation.DSMT4" ShapeID="_x0000_i1075" DrawAspect="Content" ObjectID="_1791403901" r:id="rId110"/>
              </w:object>
            </w:r>
          </w:p>
          <w:p w14:paraId="0BA104D3" w14:textId="77777777" w:rsidR="00D47B7A" w:rsidRDefault="00D47B7A" w:rsidP="00395586">
            <w:pPr>
              <w:tabs>
                <w:tab w:val="left" w:pos="714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us</w:t>
            </w:r>
            <w:r w:rsidR="00CE370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02C3B" w:rsidRPr="00702C3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20" w:dyaOrig="620" w14:anchorId="602AA076">
                <v:shape id="_x0000_i1076" type="#_x0000_t75" style="width:180.6pt;height:31.2pt" o:ole="">
                  <v:imagedata r:id="rId111" o:title=""/>
                </v:shape>
                <o:OLEObject Type="Embed" ProgID="Equation.DSMT4" ShapeID="_x0000_i1076" DrawAspect="Content" ObjectID="_1791403902" r:id="rId112"/>
              </w:object>
            </w:r>
            <w:r w:rsidR="00702C3B">
              <w:rPr>
                <w:rFonts w:ascii="Times New Roman" w:hAnsi="Times New Roman" w:cs="Times New Roman"/>
                <w:sz w:val="28"/>
                <w:szCs w:val="28"/>
              </w:rPr>
              <w:t xml:space="preserve"> and </w:t>
            </w:r>
            <w:r w:rsidR="00702C3B" w:rsidRPr="00702C3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20" w14:anchorId="5E5AC507">
                <v:shape id="_x0000_i1077" type="#_x0000_t75" style="width:57pt;height:31.2pt" o:ole="">
                  <v:imagedata r:id="rId113" o:title=""/>
                </v:shape>
                <o:OLEObject Type="Embed" ProgID="Equation.DSMT4" ShapeID="_x0000_i1077" DrawAspect="Content" ObjectID="_1791403903" r:id="rId114"/>
              </w:object>
            </w:r>
          </w:p>
          <w:p w14:paraId="3B42C501" w14:textId="77777777" w:rsidR="00702C3B" w:rsidRDefault="00702C3B" w:rsidP="00395586">
            <w:pPr>
              <w:tabs>
                <w:tab w:val="left" w:pos="7142"/>
              </w:tabs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t follows </w:t>
            </w:r>
            <w:r w:rsidRPr="00702C3B">
              <w:rPr>
                <w:rFonts w:ascii="Times New Roman" w:hAnsi="Times New Roman" w:cs="Times New Roman"/>
                <w:i/>
                <w:sz w:val="28"/>
                <w:szCs w:val="28"/>
              </w:rPr>
              <w:t>n=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nd </w:t>
            </w:r>
            <w:r w:rsidRPr="00702C3B">
              <w:rPr>
                <w:rFonts w:ascii="Times New Roman" w:hAnsi="Times New Roman" w:cs="Times New Roman"/>
                <w:i/>
                <w:sz w:val="28"/>
                <w:szCs w:val="28"/>
              </w:rPr>
              <w:t>n=1.</w:t>
            </w:r>
          </w:p>
          <w:p w14:paraId="0B8C939B" w14:textId="77777777" w:rsidR="00DC0938" w:rsidRDefault="00DC0938" w:rsidP="00395586">
            <w:pPr>
              <w:tabs>
                <w:tab w:val="left" w:pos="714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For </w:t>
            </w:r>
            <w:r w:rsidRPr="00DC0938">
              <w:rPr>
                <w:rFonts w:ascii="Times New Roman" w:hAnsi="Times New Roman" w:cs="Times New Roman"/>
                <w:i/>
                <w:sz w:val="28"/>
                <w:szCs w:val="28"/>
              </w:rPr>
              <w:t>n=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we have </w:t>
            </w:r>
            <w:r w:rsidRPr="00DC0938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 w14:anchorId="5B45888A">
                <v:shape id="_x0000_i1078" type="#_x0000_t75" style="width:52pt;height:36.2pt" o:ole="">
                  <v:imagedata r:id="rId115" o:title=""/>
                </v:shape>
                <o:OLEObject Type="Embed" ProgID="Equation.DSMT4" ShapeID="_x0000_i1078" DrawAspect="Content" ObjectID="_1791403904" r:id="rId116"/>
              </w:object>
            </w:r>
          </w:p>
          <w:p w14:paraId="2B07456D" w14:textId="77777777" w:rsidR="00DC0938" w:rsidRDefault="00DC0938" w:rsidP="00395586">
            <w:pPr>
              <w:tabs>
                <w:tab w:val="left" w:pos="7142"/>
              </w:tabs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t follows </w:t>
            </w:r>
            <w:r w:rsidRPr="00DC0938">
              <w:rPr>
                <w:rFonts w:ascii="Times New Roman" w:hAnsi="Times New Roman" w:cs="Times New Roman"/>
                <w:i/>
                <w:sz w:val="28"/>
                <w:szCs w:val="28"/>
              </w:rPr>
              <w:t>x=y=0.</w:t>
            </w:r>
          </w:p>
          <w:p w14:paraId="50FF2F34" w14:textId="77777777" w:rsidR="00362CB6" w:rsidRDefault="00F22188" w:rsidP="00395586">
            <w:pPr>
              <w:tabs>
                <w:tab w:val="left" w:pos="714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For n=1 then k=3 and we have </w:t>
            </w:r>
            <w:r w:rsidRPr="00F22188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740" w:dyaOrig="760" w14:anchorId="1593FEA9">
                <v:shape id="_x0000_i1079" type="#_x0000_t75" style="width:137.35pt;height:37.85pt" o:ole="">
                  <v:imagedata r:id="rId117" o:title=""/>
                </v:shape>
                <o:OLEObject Type="Embed" ProgID="Equation.DSMT4" ShapeID="_x0000_i1079" DrawAspect="Content" ObjectID="_1791403905" r:id="rId118"/>
              </w:object>
            </w:r>
          </w:p>
          <w:p w14:paraId="68C2B81A" w14:textId="77777777" w:rsidR="00F22188" w:rsidRPr="00F22188" w:rsidRDefault="00F22188" w:rsidP="00395586">
            <w:pPr>
              <w:tabs>
                <w:tab w:val="left" w:pos="7142"/>
              </w:tabs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ence the equation has 3 integer roots </w:t>
            </w:r>
            <w:r w:rsidRPr="00F22188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x=y=0; x=1, y=8 </w:t>
            </w:r>
            <w:r w:rsidRPr="00F22188">
              <w:rPr>
                <w:rFonts w:ascii="Times New Roman" w:hAnsi="Times New Roman" w:cs="Times New Roman"/>
                <w:sz w:val="28"/>
                <w:szCs w:val="28"/>
              </w:rPr>
              <w:t xml:space="preserve">and </w:t>
            </w:r>
            <w:r w:rsidRPr="00F22188">
              <w:rPr>
                <w:rFonts w:ascii="Times New Roman" w:hAnsi="Times New Roman" w:cs="Times New Roman"/>
                <w:i/>
                <w:sz w:val="28"/>
                <w:szCs w:val="28"/>
              </w:rPr>
              <w:t>x=-1, y=10.</w:t>
            </w:r>
          </w:p>
          <w:p w14:paraId="111DB1F6" w14:textId="77777777" w:rsidR="00395586" w:rsidRDefault="00395586" w:rsidP="00395586">
            <w:pPr>
              <w:tabs>
                <w:tab w:val="left" w:pos="7142"/>
              </w:tabs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879" w:type="dxa"/>
          </w:tcPr>
          <w:p w14:paraId="3B40EF27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45237B44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7D3CC035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1EA6AFA9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7BADAA5A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506D353B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0,0</w:t>
            </w:r>
          </w:p>
          <w:p w14:paraId="08A00010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7D2F214D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141D8FB8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4D1F4C5A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44C0EF9D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38B5287C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18DEFDB5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3DB7C85E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0,0</w:t>
            </w:r>
          </w:p>
          <w:p w14:paraId="4E8EA027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50A2E87C" w14:textId="77777777" w:rsidR="001C3BC1" w:rsidRDefault="001C3BC1" w:rsidP="001C3BC1">
            <w:pPr>
              <w:tabs>
                <w:tab w:val="left" w:pos="7142"/>
              </w:tabs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14BDC19B" w14:textId="77777777" w:rsidR="001C3BC1" w:rsidRDefault="001C3BC1" w:rsidP="001C3BC1">
            <w:pPr>
              <w:tabs>
                <w:tab w:val="left" w:pos="7142"/>
              </w:tabs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4EB901A4" w14:textId="77777777" w:rsidR="001C3BC1" w:rsidRDefault="001C3BC1" w:rsidP="001C3BC1">
            <w:pPr>
              <w:tabs>
                <w:tab w:val="left" w:pos="7142"/>
              </w:tabs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2A80E279" w14:textId="77777777" w:rsidR="001C3BC1" w:rsidRDefault="001C3BC1" w:rsidP="001C3BC1">
            <w:pPr>
              <w:tabs>
                <w:tab w:val="left" w:pos="7142"/>
              </w:tabs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0,0</w:t>
            </w:r>
          </w:p>
        </w:tc>
      </w:tr>
      <w:tr w:rsidR="00974F9D" w14:paraId="45F4A02F" w14:textId="77777777" w:rsidTr="001C3BC1">
        <w:tc>
          <w:tcPr>
            <w:tcW w:w="1155" w:type="dxa"/>
          </w:tcPr>
          <w:p w14:paraId="2D8440CA" w14:textId="77777777" w:rsidR="00974F9D" w:rsidRDefault="00974F9D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33</w:t>
            </w:r>
          </w:p>
        </w:tc>
        <w:tc>
          <w:tcPr>
            <w:tcW w:w="7600" w:type="dxa"/>
          </w:tcPr>
          <w:p w14:paraId="45B658C7" w14:textId="77777777" w:rsidR="00D52C4A" w:rsidRDefault="00D52C4A" w:rsidP="0079734C">
            <w:pPr>
              <w:tabs>
                <w:tab w:val="left" w:pos="7142"/>
              </w:tabs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FF0000"/>
                <w:sz w:val="26"/>
                <w:szCs w:val="26"/>
              </w:rPr>
              <w:drawing>
                <wp:inline distT="0" distB="0" distL="0" distR="0" wp14:anchorId="699D5BC7" wp14:editId="54D6DEF2">
                  <wp:extent cx="2150230" cy="211409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2.png"/>
                          <pic:cNvPicPr/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230" cy="21140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78AA7F" w14:textId="77777777" w:rsidR="00D52C4A" w:rsidRDefault="00D52C4A" w:rsidP="0079734C">
            <w:pPr>
              <w:tabs>
                <w:tab w:val="left" w:pos="7142"/>
              </w:tabs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5331D308" w14:textId="77777777" w:rsidR="00974F9D" w:rsidRPr="00D52C4A" w:rsidRDefault="0079734C" w:rsidP="0079734C">
            <w:pPr>
              <w:tabs>
                <w:tab w:val="left" w:pos="7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52C4A">
              <w:rPr>
                <w:rFonts w:ascii="Times New Roman" w:hAnsi="Times New Roman" w:cs="Times New Roman"/>
                <w:sz w:val="26"/>
                <w:szCs w:val="26"/>
              </w:rPr>
              <w:t xml:space="preserve">Since </w:t>
            </w:r>
            <w:r w:rsidRPr="00D52C4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860" w:dyaOrig="400" w14:anchorId="5233DB34">
                <v:shape id="_x0000_i1080" type="#_x0000_t75" style="width:243.05pt;height:20pt" o:ole="">
                  <v:imagedata r:id="rId120" o:title=""/>
                </v:shape>
                <o:OLEObject Type="Embed" ProgID="Equation.DSMT4" ShapeID="_x0000_i1080" DrawAspect="Content" ObjectID="_1791403906" r:id="rId121"/>
              </w:object>
            </w:r>
            <w:r w:rsidRPr="00D52C4A">
              <w:rPr>
                <w:rFonts w:ascii="Times New Roman" w:hAnsi="Times New Roman" w:cs="Times New Roman"/>
                <w:sz w:val="26"/>
                <w:szCs w:val="26"/>
              </w:rPr>
              <w:t xml:space="preserve"> Consequently BE=CD and </w:t>
            </w:r>
            <w:r w:rsidRPr="00D52C4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279" w14:anchorId="2A6D4C4F">
                <v:shape id="_x0000_i1081" type="#_x0000_t75" style="width:51.2pt;height:13.75pt" o:ole="">
                  <v:imagedata r:id="rId122" o:title=""/>
                </v:shape>
                <o:OLEObject Type="Embed" ProgID="Equation.DSMT4" ShapeID="_x0000_i1081" DrawAspect="Content" ObjectID="_1791403907" r:id="rId123"/>
              </w:object>
            </w:r>
          </w:p>
          <w:p w14:paraId="3979AE5A" w14:textId="77777777" w:rsidR="0079734C" w:rsidRPr="00D52C4A" w:rsidRDefault="0079734C" w:rsidP="0079734C">
            <w:pPr>
              <w:tabs>
                <w:tab w:val="left" w:pos="7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52C4A">
              <w:rPr>
                <w:rFonts w:ascii="Times New Roman" w:hAnsi="Times New Roman" w:cs="Times New Roman"/>
                <w:sz w:val="26"/>
                <w:szCs w:val="26"/>
              </w:rPr>
              <w:t>We have</w:t>
            </w:r>
          </w:p>
          <w:p w14:paraId="0C228160" w14:textId="77777777" w:rsidR="0079734C" w:rsidRPr="00D52C4A" w:rsidRDefault="00781E0B" w:rsidP="0079734C">
            <w:pPr>
              <w:tabs>
                <w:tab w:val="left" w:pos="7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52C4A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520" w:dyaOrig="760" w14:anchorId="3E153430">
                <v:shape id="_x0000_i1082" type="#_x0000_t75" style="width:126.1pt;height:37.85pt" o:ole="">
                  <v:imagedata r:id="rId124" o:title=""/>
                </v:shape>
                <o:OLEObject Type="Embed" ProgID="Equation.DSMT4" ShapeID="_x0000_i1082" DrawAspect="Content" ObjectID="_1791403908" r:id="rId125"/>
              </w:object>
            </w:r>
          </w:p>
          <w:p w14:paraId="22C9E8B7" w14:textId="77777777" w:rsidR="00781E0B" w:rsidRPr="00D52C4A" w:rsidRDefault="00781E0B" w:rsidP="0079734C">
            <w:pPr>
              <w:tabs>
                <w:tab w:val="left" w:pos="7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52C4A">
              <w:rPr>
                <w:rFonts w:ascii="Times New Roman" w:hAnsi="Times New Roman" w:cs="Times New Roman"/>
                <w:sz w:val="26"/>
                <w:szCs w:val="26"/>
              </w:rPr>
              <w:t xml:space="preserve">Thus </w:t>
            </w:r>
            <w:r w:rsidRPr="00D52C4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00" w:dyaOrig="360" w14:anchorId="4E7FE5D6">
                <v:shape id="_x0000_i1083" type="#_x0000_t75" style="width:64.9pt;height:17.9pt" o:ole="">
                  <v:imagedata r:id="rId126" o:title=""/>
                </v:shape>
                <o:OLEObject Type="Embed" ProgID="Equation.DSMT4" ShapeID="_x0000_i1083" DrawAspect="Content" ObjectID="_1791403909" r:id="rId127"/>
              </w:object>
            </w:r>
            <w:r w:rsidRPr="00D52C4A">
              <w:rPr>
                <w:rFonts w:ascii="Times New Roman" w:hAnsi="Times New Roman" w:cs="Times New Roman"/>
                <w:sz w:val="26"/>
                <w:szCs w:val="26"/>
              </w:rPr>
              <w:t xml:space="preserve">i.e. </w:t>
            </w:r>
            <w:r w:rsidRPr="00D52C4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40" w:dyaOrig="360" w14:anchorId="1BA118C3">
                <v:shape id="_x0000_i1084" type="#_x0000_t75" style="width:67pt;height:17.9pt" o:ole="">
                  <v:imagedata r:id="rId128" o:title=""/>
                </v:shape>
                <o:OLEObject Type="Embed" ProgID="Equation.DSMT4" ShapeID="_x0000_i1084" DrawAspect="Content" ObjectID="_1791403910" r:id="rId129"/>
              </w:object>
            </w:r>
          </w:p>
          <w:p w14:paraId="36F167BB" w14:textId="77777777" w:rsidR="00781E0B" w:rsidRPr="00D52C4A" w:rsidRDefault="00781E0B" w:rsidP="0079734C">
            <w:pPr>
              <w:tabs>
                <w:tab w:val="left" w:pos="7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52C4A">
              <w:rPr>
                <w:rFonts w:ascii="Times New Roman" w:hAnsi="Times New Roman" w:cs="Times New Roman"/>
                <w:sz w:val="26"/>
                <w:szCs w:val="26"/>
              </w:rPr>
              <w:t xml:space="preserve">On the other hand FC=FB, CD=BE, hence </w:t>
            </w:r>
            <w:r w:rsidRPr="00D52C4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79" w:dyaOrig="279" w14:anchorId="0E3FB866">
                <v:shape id="_x0000_i1085" type="#_x0000_t75" style="width:79.1pt;height:13.75pt" o:ole="">
                  <v:imagedata r:id="rId130" o:title=""/>
                </v:shape>
                <o:OLEObject Type="Embed" ProgID="Equation.DSMT4" ShapeID="_x0000_i1085" DrawAspect="Content" ObjectID="_1791403911" r:id="rId131"/>
              </w:object>
            </w:r>
          </w:p>
          <w:p w14:paraId="66255410" w14:textId="77777777" w:rsidR="00781E0B" w:rsidRPr="00D52C4A" w:rsidRDefault="00781E0B" w:rsidP="0079734C">
            <w:pPr>
              <w:tabs>
                <w:tab w:val="left" w:pos="714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D52C4A">
              <w:rPr>
                <w:rFonts w:ascii="Times New Roman" w:hAnsi="Times New Roman" w:cs="Times New Roman"/>
                <w:sz w:val="26"/>
                <w:szCs w:val="26"/>
              </w:rPr>
              <w:t xml:space="preserve">It’s follows FE=FD and </w:t>
            </w:r>
            <w:r w:rsidR="00617D4D" w:rsidRPr="00D52C4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00" w:dyaOrig="360" w14:anchorId="3D91E670">
                <v:shape id="_x0000_i1086" type="#_x0000_t75" style="width:64.9pt;height:17.9pt" o:ole="">
                  <v:imagedata r:id="rId132" o:title=""/>
                </v:shape>
                <o:OLEObject Type="Embed" ProgID="Equation.DSMT4" ShapeID="_x0000_i1086" DrawAspect="Content" ObjectID="_1791403912" r:id="rId133"/>
              </w:object>
            </w:r>
          </w:p>
          <w:p w14:paraId="4116CF91" w14:textId="77777777" w:rsidR="00617D4D" w:rsidRDefault="00617D4D" w:rsidP="0079734C">
            <w:pPr>
              <w:tabs>
                <w:tab w:val="left" w:pos="7142"/>
              </w:tabs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D52C4A">
              <w:rPr>
                <w:rFonts w:ascii="Times New Roman" w:hAnsi="Times New Roman" w:cs="Times New Roman"/>
                <w:sz w:val="26"/>
                <w:szCs w:val="26"/>
              </w:rPr>
              <w:t xml:space="preserve">So </w:t>
            </w:r>
            <w:r w:rsidRPr="00D52C4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20" w:dyaOrig="360" w14:anchorId="2142382C">
                <v:shape id="_x0000_i1087" type="#_x0000_t75" style="width:55.75pt;height:17.9pt" o:ole="">
                  <v:imagedata r:id="rId134" o:title=""/>
                </v:shape>
                <o:OLEObject Type="Embed" ProgID="Equation.DSMT4" ShapeID="_x0000_i1087" DrawAspect="Content" ObjectID="_1791403913" r:id="rId135"/>
              </w:object>
            </w:r>
            <w:r w:rsidRPr="00D52C4A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79" w:type="dxa"/>
          </w:tcPr>
          <w:p w14:paraId="2325BAC7" w14:textId="77777777" w:rsidR="00974F9D" w:rsidRDefault="00974F9D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797B3A9B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0784561B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7AE7FEC8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3126289B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1FF09628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6BBD39D2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55601D75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6356E832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1816A613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37EDED8F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3DBF6BCE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7397840A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16B17B68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31D7FD5A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461F44DB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38A15343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2003F2AE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5281BFAC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56A307BE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476CF132" w14:textId="77777777" w:rsidR="001C3BC1" w:rsidRDefault="001C3BC1" w:rsidP="001C56EC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396DD797" w14:textId="77777777" w:rsidR="001C3BC1" w:rsidRDefault="001C3BC1" w:rsidP="001C3BC1">
            <w:pPr>
              <w:tabs>
                <w:tab w:val="left" w:pos="7142"/>
              </w:tabs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50,0</w:t>
            </w:r>
          </w:p>
        </w:tc>
      </w:tr>
    </w:tbl>
    <w:p w14:paraId="54B20D3B" w14:textId="77777777" w:rsidR="00401C98" w:rsidRPr="0056309D" w:rsidRDefault="00401C98" w:rsidP="001C56EC">
      <w:pPr>
        <w:tabs>
          <w:tab w:val="left" w:pos="7142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</w:p>
    <w:p w14:paraId="4DB26853" w14:textId="77777777" w:rsidR="007A129B" w:rsidRPr="0056309D" w:rsidRDefault="007A129B" w:rsidP="001C56EC">
      <w:pPr>
        <w:tabs>
          <w:tab w:val="left" w:pos="7142"/>
        </w:tabs>
        <w:spacing w:after="0" w:line="240" w:lineRule="auto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</w:p>
    <w:sectPr w:rsidR="007A129B" w:rsidRPr="0056309D" w:rsidSect="00FC7191">
      <w:footerReference w:type="default" r:id="rId136"/>
      <w:pgSz w:w="12240" w:h="15840"/>
      <w:pgMar w:top="851" w:right="851" w:bottom="851" w:left="1418" w:header="289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3CF1E1" w14:textId="77777777" w:rsidR="005243A2" w:rsidRDefault="005243A2" w:rsidP="00776FC8">
      <w:pPr>
        <w:spacing w:after="0" w:line="240" w:lineRule="auto"/>
      </w:pPr>
      <w:r>
        <w:separator/>
      </w:r>
    </w:p>
  </w:endnote>
  <w:endnote w:type="continuationSeparator" w:id="0">
    <w:p w14:paraId="331D3122" w14:textId="77777777" w:rsidR="005243A2" w:rsidRDefault="005243A2" w:rsidP="00776F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23551171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14:paraId="0BE0A717" w14:textId="77777777" w:rsidR="00741F20" w:rsidRDefault="00741F2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C7191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C719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476CDD6" w14:textId="77777777" w:rsidR="00741F20" w:rsidRPr="004B6000" w:rsidRDefault="00741F20" w:rsidP="004B6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600109" w14:textId="77777777" w:rsidR="005243A2" w:rsidRDefault="005243A2" w:rsidP="00776FC8">
      <w:pPr>
        <w:spacing w:after="0" w:line="240" w:lineRule="auto"/>
      </w:pPr>
      <w:r>
        <w:separator/>
      </w:r>
    </w:p>
  </w:footnote>
  <w:footnote w:type="continuationSeparator" w:id="0">
    <w:p w14:paraId="5AE31192" w14:textId="77777777" w:rsidR="005243A2" w:rsidRDefault="005243A2" w:rsidP="00776F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3C36E2"/>
    <w:multiLevelType w:val="hybridMultilevel"/>
    <w:tmpl w:val="A8F67482"/>
    <w:lvl w:ilvl="0" w:tplc="EA38F6C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F3B44"/>
    <w:multiLevelType w:val="hybridMultilevel"/>
    <w:tmpl w:val="F8569DB4"/>
    <w:lvl w:ilvl="0" w:tplc="73F4EC8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B8055D"/>
    <w:multiLevelType w:val="hybridMultilevel"/>
    <w:tmpl w:val="454CFF0A"/>
    <w:lvl w:ilvl="0" w:tplc="F5A0C4E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497AF6"/>
    <w:multiLevelType w:val="hybridMultilevel"/>
    <w:tmpl w:val="C5781BD6"/>
    <w:lvl w:ilvl="0" w:tplc="BC36EF6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C65EDE"/>
    <w:multiLevelType w:val="hybridMultilevel"/>
    <w:tmpl w:val="1820EBB0"/>
    <w:lvl w:ilvl="0" w:tplc="44D2B52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6E52476"/>
    <w:multiLevelType w:val="hybridMultilevel"/>
    <w:tmpl w:val="110AEFE4"/>
    <w:lvl w:ilvl="0" w:tplc="C044A352">
      <w:start w:val="1"/>
      <w:numFmt w:val="upperLetter"/>
      <w:lvlText w:val="%1."/>
      <w:lvlJc w:val="left"/>
      <w:pPr>
        <w:ind w:left="720" w:hanging="360"/>
      </w:pPr>
      <w:rPr>
        <w:rFonts w:ascii="Arial" w:hAnsi="Arial" w:cs="Arial" w:hint="default"/>
        <w:color w:val="212121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331098"/>
    <w:multiLevelType w:val="hybridMultilevel"/>
    <w:tmpl w:val="213AFEA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DC1E2C"/>
    <w:multiLevelType w:val="hybridMultilevel"/>
    <w:tmpl w:val="E5348FE4"/>
    <w:lvl w:ilvl="0" w:tplc="9496CBB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B6363C"/>
    <w:multiLevelType w:val="hybridMultilevel"/>
    <w:tmpl w:val="B3927876"/>
    <w:lvl w:ilvl="0" w:tplc="A62ED7D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5AF7DE7"/>
    <w:multiLevelType w:val="hybridMultilevel"/>
    <w:tmpl w:val="5074C0FA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F81FB0"/>
    <w:multiLevelType w:val="hybridMultilevel"/>
    <w:tmpl w:val="C2C0BF9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380D77"/>
    <w:multiLevelType w:val="hybridMultilevel"/>
    <w:tmpl w:val="97E82E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2442E9"/>
    <w:multiLevelType w:val="hybridMultilevel"/>
    <w:tmpl w:val="70F02046"/>
    <w:lvl w:ilvl="0" w:tplc="84B0C8F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A13742"/>
    <w:multiLevelType w:val="hybridMultilevel"/>
    <w:tmpl w:val="F678E51A"/>
    <w:lvl w:ilvl="0" w:tplc="DFF0BF0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49618404">
    <w:abstractNumId w:val="1"/>
  </w:num>
  <w:num w:numId="2" w16cid:durableId="1479374096">
    <w:abstractNumId w:val="3"/>
  </w:num>
  <w:num w:numId="3" w16cid:durableId="561524558">
    <w:abstractNumId w:val="2"/>
  </w:num>
  <w:num w:numId="4" w16cid:durableId="233203837">
    <w:abstractNumId w:val="13"/>
  </w:num>
  <w:num w:numId="5" w16cid:durableId="1185022068">
    <w:abstractNumId w:val="8"/>
  </w:num>
  <w:num w:numId="6" w16cid:durableId="1267344304">
    <w:abstractNumId w:val="0"/>
  </w:num>
  <w:num w:numId="7" w16cid:durableId="1409889507">
    <w:abstractNumId w:val="4"/>
  </w:num>
  <w:num w:numId="8" w16cid:durableId="1797092652">
    <w:abstractNumId w:val="5"/>
  </w:num>
  <w:num w:numId="9" w16cid:durableId="315110776">
    <w:abstractNumId w:val="11"/>
  </w:num>
  <w:num w:numId="10" w16cid:durableId="134025999">
    <w:abstractNumId w:val="7"/>
  </w:num>
  <w:num w:numId="11" w16cid:durableId="587075911">
    <w:abstractNumId w:val="12"/>
  </w:num>
  <w:num w:numId="12" w16cid:durableId="84308765">
    <w:abstractNumId w:val="6"/>
  </w:num>
  <w:num w:numId="13" w16cid:durableId="2067609895">
    <w:abstractNumId w:val="10"/>
  </w:num>
  <w:num w:numId="14" w16cid:durableId="157843776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isplayBackgroundShap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F1C94"/>
    <w:rsid w:val="000033C9"/>
    <w:rsid w:val="00006272"/>
    <w:rsid w:val="0001274B"/>
    <w:rsid w:val="00013CCD"/>
    <w:rsid w:val="000142B1"/>
    <w:rsid w:val="00020031"/>
    <w:rsid w:val="0002046A"/>
    <w:rsid w:val="00025820"/>
    <w:rsid w:val="00037690"/>
    <w:rsid w:val="0004096B"/>
    <w:rsid w:val="000419A3"/>
    <w:rsid w:val="00051508"/>
    <w:rsid w:val="00052929"/>
    <w:rsid w:val="00057892"/>
    <w:rsid w:val="000608EF"/>
    <w:rsid w:val="00061CD4"/>
    <w:rsid w:val="000758A7"/>
    <w:rsid w:val="0009787B"/>
    <w:rsid w:val="000B4E00"/>
    <w:rsid w:val="000B7D2B"/>
    <w:rsid w:val="00122A40"/>
    <w:rsid w:val="00123A3E"/>
    <w:rsid w:val="001262E2"/>
    <w:rsid w:val="0013641A"/>
    <w:rsid w:val="00143204"/>
    <w:rsid w:val="00146486"/>
    <w:rsid w:val="00152E02"/>
    <w:rsid w:val="00154BC5"/>
    <w:rsid w:val="00157E18"/>
    <w:rsid w:val="00165FF0"/>
    <w:rsid w:val="001741FE"/>
    <w:rsid w:val="0017616E"/>
    <w:rsid w:val="001817F0"/>
    <w:rsid w:val="001932D0"/>
    <w:rsid w:val="00197DC7"/>
    <w:rsid w:val="001A3FB3"/>
    <w:rsid w:val="001A4D76"/>
    <w:rsid w:val="001B2F52"/>
    <w:rsid w:val="001C3BC1"/>
    <w:rsid w:val="001C56EC"/>
    <w:rsid w:val="001C7F06"/>
    <w:rsid w:val="001D70B3"/>
    <w:rsid w:val="001E0CA0"/>
    <w:rsid w:val="001E3D10"/>
    <w:rsid w:val="001E7A0D"/>
    <w:rsid w:val="002110FA"/>
    <w:rsid w:val="00242196"/>
    <w:rsid w:val="0024238F"/>
    <w:rsid w:val="0025720E"/>
    <w:rsid w:val="00261921"/>
    <w:rsid w:val="002E406D"/>
    <w:rsid w:val="00302FBD"/>
    <w:rsid w:val="003060AC"/>
    <w:rsid w:val="00316E5D"/>
    <w:rsid w:val="00323797"/>
    <w:rsid w:val="003268F0"/>
    <w:rsid w:val="0033061C"/>
    <w:rsid w:val="0033404C"/>
    <w:rsid w:val="00340D8E"/>
    <w:rsid w:val="00350D9B"/>
    <w:rsid w:val="003604CF"/>
    <w:rsid w:val="00362CB6"/>
    <w:rsid w:val="0038093B"/>
    <w:rsid w:val="003879DB"/>
    <w:rsid w:val="00391B78"/>
    <w:rsid w:val="00395586"/>
    <w:rsid w:val="0039711F"/>
    <w:rsid w:val="003B3566"/>
    <w:rsid w:val="003C1F67"/>
    <w:rsid w:val="003C5922"/>
    <w:rsid w:val="003D0D0F"/>
    <w:rsid w:val="003D4146"/>
    <w:rsid w:val="003F3AB2"/>
    <w:rsid w:val="003F50C5"/>
    <w:rsid w:val="003F560D"/>
    <w:rsid w:val="00401C98"/>
    <w:rsid w:val="004032C3"/>
    <w:rsid w:val="00403F9F"/>
    <w:rsid w:val="004051DF"/>
    <w:rsid w:val="00410A93"/>
    <w:rsid w:val="00420D82"/>
    <w:rsid w:val="00432640"/>
    <w:rsid w:val="00433B29"/>
    <w:rsid w:val="00436CAB"/>
    <w:rsid w:val="00441C52"/>
    <w:rsid w:val="004427F5"/>
    <w:rsid w:val="004449C1"/>
    <w:rsid w:val="00453678"/>
    <w:rsid w:val="004577B3"/>
    <w:rsid w:val="004768A4"/>
    <w:rsid w:val="004859A0"/>
    <w:rsid w:val="0049180A"/>
    <w:rsid w:val="0049413A"/>
    <w:rsid w:val="00496581"/>
    <w:rsid w:val="0049757E"/>
    <w:rsid w:val="004A310C"/>
    <w:rsid w:val="004B6000"/>
    <w:rsid w:val="004C351B"/>
    <w:rsid w:val="004C49D1"/>
    <w:rsid w:val="004C555D"/>
    <w:rsid w:val="004E141A"/>
    <w:rsid w:val="004E2583"/>
    <w:rsid w:val="004F018E"/>
    <w:rsid w:val="00505105"/>
    <w:rsid w:val="00505DF5"/>
    <w:rsid w:val="005243A2"/>
    <w:rsid w:val="005337AF"/>
    <w:rsid w:val="00542892"/>
    <w:rsid w:val="00544545"/>
    <w:rsid w:val="0054504D"/>
    <w:rsid w:val="0055479C"/>
    <w:rsid w:val="00554AF3"/>
    <w:rsid w:val="00560948"/>
    <w:rsid w:val="0056309D"/>
    <w:rsid w:val="00596D3E"/>
    <w:rsid w:val="00597E7D"/>
    <w:rsid w:val="005A3407"/>
    <w:rsid w:val="005A6E85"/>
    <w:rsid w:val="005E5A4E"/>
    <w:rsid w:val="005F6AC9"/>
    <w:rsid w:val="0061029F"/>
    <w:rsid w:val="00617D4D"/>
    <w:rsid w:val="0062508C"/>
    <w:rsid w:val="00632DB9"/>
    <w:rsid w:val="00653D67"/>
    <w:rsid w:val="006548D9"/>
    <w:rsid w:val="00657DA4"/>
    <w:rsid w:val="00666040"/>
    <w:rsid w:val="00670F6D"/>
    <w:rsid w:val="006758CC"/>
    <w:rsid w:val="00683C55"/>
    <w:rsid w:val="00691060"/>
    <w:rsid w:val="00696843"/>
    <w:rsid w:val="006A32E9"/>
    <w:rsid w:val="006A6A89"/>
    <w:rsid w:val="006B2F7D"/>
    <w:rsid w:val="006B6BED"/>
    <w:rsid w:val="006C221C"/>
    <w:rsid w:val="006D2762"/>
    <w:rsid w:val="006D471E"/>
    <w:rsid w:val="006E2331"/>
    <w:rsid w:val="006E7838"/>
    <w:rsid w:val="006F1159"/>
    <w:rsid w:val="00700A69"/>
    <w:rsid w:val="00702C3B"/>
    <w:rsid w:val="00712DFB"/>
    <w:rsid w:val="00724938"/>
    <w:rsid w:val="007321EC"/>
    <w:rsid w:val="00733233"/>
    <w:rsid w:val="00741F20"/>
    <w:rsid w:val="00746CA8"/>
    <w:rsid w:val="00755F07"/>
    <w:rsid w:val="00757729"/>
    <w:rsid w:val="00762643"/>
    <w:rsid w:val="007658B7"/>
    <w:rsid w:val="00776FAD"/>
    <w:rsid w:val="00776FC8"/>
    <w:rsid w:val="00781E0B"/>
    <w:rsid w:val="00782171"/>
    <w:rsid w:val="00785E47"/>
    <w:rsid w:val="007875D8"/>
    <w:rsid w:val="007919CE"/>
    <w:rsid w:val="0079734C"/>
    <w:rsid w:val="007A129B"/>
    <w:rsid w:val="007A79CF"/>
    <w:rsid w:val="007C4FA2"/>
    <w:rsid w:val="007C5703"/>
    <w:rsid w:val="007C7EB2"/>
    <w:rsid w:val="007D435D"/>
    <w:rsid w:val="007D7903"/>
    <w:rsid w:val="007E3BEB"/>
    <w:rsid w:val="007F5BD7"/>
    <w:rsid w:val="008001F9"/>
    <w:rsid w:val="00805794"/>
    <w:rsid w:val="0080642A"/>
    <w:rsid w:val="00807B5C"/>
    <w:rsid w:val="0081264D"/>
    <w:rsid w:val="008152CA"/>
    <w:rsid w:val="00834843"/>
    <w:rsid w:val="00836DA2"/>
    <w:rsid w:val="008576AD"/>
    <w:rsid w:val="00864083"/>
    <w:rsid w:val="00891382"/>
    <w:rsid w:val="00892C02"/>
    <w:rsid w:val="008A14F5"/>
    <w:rsid w:val="008A27EB"/>
    <w:rsid w:val="008A3BC0"/>
    <w:rsid w:val="008B7822"/>
    <w:rsid w:val="008F7D6F"/>
    <w:rsid w:val="0090199F"/>
    <w:rsid w:val="0090288A"/>
    <w:rsid w:val="00903591"/>
    <w:rsid w:val="0090696D"/>
    <w:rsid w:val="0090697E"/>
    <w:rsid w:val="00911EB1"/>
    <w:rsid w:val="00937511"/>
    <w:rsid w:val="009434F6"/>
    <w:rsid w:val="009512AE"/>
    <w:rsid w:val="00955D7C"/>
    <w:rsid w:val="009671CB"/>
    <w:rsid w:val="00974F9D"/>
    <w:rsid w:val="0097680A"/>
    <w:rsid w:val="009873B5"/>
    <w:rsid w:val="0099263A"/>
    <w:rsid w:val="009936E5"/>
    <w:rsid w:val="00997587"/>
    <w:rsid w:val="009A19DA"/>
    <w:rsid w:val="009A76CE"/>
    <w:rsid w:val="009C19D8"/>
    <w:rsid w:val="009C2784"/>
    <w:rsid w:val="00A1571A"/>
    <w:rsid w:val="00A15E40"/>
    <w:rsid w:val="00A164D4"/>
    <w:rsid w:val="00A25D01"/>
    <w:rsid w:val="00A30C1B"/>
    <w:rsid w:val="00A31954"/>
    <w:rsid w:val="00A36ECC"/>
    <w:rsid w:val="00A56D0A"/>
    <w:rsid w:val="00A63459"/>
    <w:rsid w:val="00A67216"/>
    <w:rsid w:val="00A702E0"/>
    <w:rsid w:val="00A8045A"/>
    <w:rsid w:val="00A93868"/>
    <w:rsid w:val="00AA11E3"/>
    <w:rsid w:val="00AA2F03"/>
    <w:rsid w:val="00AA4F78"/>
    <w:rsid w:val="00AA6467"/>
    <w:rsid w:val="00AD3A98"/>
    <w:rsid w:val="00AD78D3"/>
    <w:rsid w:val="00AF0138"/>
    <w:rsid w:val="00B10BBC"/>
    <w:rsid w:val="00B11223"/>
    <w:rsid w:val="00B22CFD"/>
    <w:rsid w:val="00B26F5D"/>
    <w:rsid w:val="00B46189"/>
    <w:rsid w:val="00B532FF"/>
    <w:rsid w:val="00B57C61"/>
    <w:rsid w:val="00B65A7E"/>
    <w:rsid w:val="00B705ED"/>
    <w:rsid w:val="00B91D47"/>
    <w:rsid w:val="00B92CB1"/>
    <w:rsid w:val="00B955E0"/>
    <w:rsid w:val="00BA33B3"/>
    <w:rsid w:val="00BA7828"/>
    <w:rsid w:val="00BB2712"/>
    <w:rsid w:val="00BC06B9"/>
    <w:rsid w:val="00BD47E4"/>
    <w:rsid w:val="00BE496A"/>
    <w:rsid w:val="00BE4E88"/>
    <w:rsid w:val="00C319B4"/>
    <w:rsid w:val="00C36769"/>
    <w:rsid w:val="00C37FA2"/>
    <w:rsid w:val="00C428B1"/>
    <w:rsid w:val="00C46839"/>
    <w:rsid w:val="00C52D73"/>
    <w:rsid w:val="00C85996"/>
    <w:rsid w:val="00C91127"/>
    <w:rsid w:val="00CA0E3E"/>
    <w:rsid w:val="00CC0A0F"/>
    <w:rsid w:val="00CC2DDD"/>
    <w:rsid w:val="00CD326D"/>
    <w:rsid w:val="00CE2278"/>
    <w:rsid w:val="00CE3700"/>
    <w:rsid w:val="00CE394C"/>
    <w:rsid w:val="00CF1C94"/>
    <w:rsid w:val="00CF6435"/>
    <w:rsid w:val="00D06E0C"/>
    <w:rsid w:val="00D11509"/>
    <w:rsid w:val="00D17F4A"/>
    <w:rsid w:val="00D43FBD"/>
    <w:rsid w:val="00D47B7A"/>
    <w:rsid w:val="00D47E2A"/>
    <w:rsid w:val="00D51AAE"/>
    <w:rsid w:val="00D52C4A"/>
    <w:rsid w:val="00D549A1"/>
    <w:rsid w:val="00D54DAA"/>
    <w:rsid w:val="00D55AAF"/>
    <w:rsid w:val="00D56029"/>
    <w:rsid w:val="00D57313"/>
    <w:rsid w:val="00D57964"/>
    <w:rsid w:val="00D57EC0"/>
    <w:rsid w:val="00D73331"/>
    <w:rsid w:val="00D77BD5"/>
    <w:rsid w:val="00D77F94"/>
    <w:rsid w:val="00D81445"/>
    <w:rsid w:val="00D835AC"/>
    <w:rsid w:val="00D84EFF"/>
    <w:rsid w:val="00D93B2E"/>
    <w:rsid w:val="00D95412"/>
    <w:rsid w:val="00DA5B41"/>
    <w:rsid w:val="00DB6857"/>
    <w:rsid w:val="00DC0938"/>
    <w:rsid w:val="00DC38DA"/>
    <w:rsid w:val="00DC5155"/>
    <w:rsid w:val="00DD173B"/>
    <w:rsid w:val="00DD3C6C"/>
    <w:rsid w:val="00DD49B2"/>
    <w:rsid w:val="00DD6993"/>
    <w:rsid w:val="00DE05E9"/>
    <w:rsid w:val="00DE1DC1"/>
    <w:rsid w:val="00DE2BAA"/>
    <w:rsid w:val="00DF3CE7"/>
    <w:rsid w:val="00DF7EC2"/>
    <w:rsid w:val="00E0658E"/>
    <w:rsid w:val="00E16FFD"/>
    <w:rsid w:val="00E250F3"/>
    <w:rsid w:val="00E269D8"/>
    <w:rsid w:val="00E40FA4"/>
    <w:rsid w:val="00E4441E"/>
    <w:rsid w:val="00E47993"/>
    <w:rsid w:val="00E73EDC"/>
    <w:rsid w:val="00E96712"/>
    <w:rsid w:val="00E97699"/>
    <w:rsid w:val="00EB1287"/>
    <w:rsid w:val="00EB34FD"/>
    <w:rsid w:val="00EC313E"/>
    <w:rsid w:val="00EC4CBC"/>
    <w:rsid w:val="00ED10A4"/>
    <w:rsid w:val="00ED41A4"/>
    <w:rsid w:val="00EF2413"/>
    <w:rsid w:val="00F051E1"/>
    <w:rsid w:val="00F07AFB"/>
    <w:rsid w:val="00F16C1B"/>
    <w:rsid w:val="00F22188"/>
    <w:rsid w:val="00F366CF"/>
    <w:rsid w:val="00F41C95"/>
    <w:rsid w:val="00F44237"/>
    <w:rsid w:val="00F536D2"/>
    <w:rsid w:val="00F60734"/>
    <w:rsid w:val="00F60F81"/>
    <w:rsid w:val="00F64E2D"/>
    <w:rsid w:val="00F70725"/>
    <w:rsid w:val="00F70C02"/>
    <w:rsid w:val="00F74201"/>
    <w:rsid w:val="00F758D4"/>
    <w:rsid w:val="00F80685"/>
    <w:rsid w:val="00F851EF"/>
    <w:rsid w:val="00F9208C"/>
    <w:rsid w:val="00F976F3"/>
    <w:rsid w:val="00FA78DC"/>
    <w:rsid w:val="00FB20CC"/>
    <w:rsid w:val="00FB2680"/>
    <w:rsid w:val="00FC3833"/>
    <w:rsid w:val="00FC7191"/>
    <w:rsid w:val="00FC77B3"/>
    <w:rsid w:val="00FE5675"/>
    <w:rsid w:val="00FF2820"/>
    <w:rsid w:val="00FF5506"/>
    <w:rsid w:val="00FF7D5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58D8D5"/>
  <w15:docId w15:val="{063DBFAC-CC10-4F17-8B78-C310850173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364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61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102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029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76F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6FC8"/>
  </w:style>
  <w:style w:type="paragraph" w:styleId="Footer">
    <w:name w:val="footer"/>
    <w:basedOn w:val="Normal"/>
    <w:link w:val="FooterChar"/>
    <w:uiPriority w:val="99"/>
    <w:unhideWhenUsed/>
    <w:rsid w:val="00776F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6FC8"/>
  </w:style>
  <w:style w:type="paragraph" w:styleId="ListParagraph">
    <w:name w:val="List Paragraph"/>
    <w:basedOn w:val="Normal"/>
    <w:uiPriority w:val="34"/>
    <w:qFormat/>
    <w:rsid w:val="00D77F94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DD699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D6993"/>
    <w:rPr>
      <w:rFonts w:ascii="Courier New" w:eastAsia="Times New Roman" w:hAnsi="Courier New" w:cs="Courier New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C319B4"/>
    <w:pPr>
      <w:tabs>
        <w:tab w:val="center" w:pos="4840"/>
        <w:tab w:val="right" w:pos="9680"/>
      </w:tabs>
      <w:spacing w:before="120"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C319B4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65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13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22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74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4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0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7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8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47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13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png"/><Relationship Id="rId44" Type="http://schemas.openxmlformats.org/officeDocument/2006/relationships/image" Target="media/image19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36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FAE4F0-F854-473D-A3AC-6A635F1DDE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0</TotalTime>
  <Pages>1</Pages>
  <Words>810</Words>
  <Characters>4623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6-10-13T03:08:00Z</cp:lastPrinted>
  <dcterms:created xsi:type="dcterms:W3CDTF">2016-10-13T00:20:00Z</dcterms:created>
  <dcterms:modified xsi:type="dcterms:W3CDTF">2024-10-25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